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814220" w14:paraId="54DE9795" w14:textId="77777777" w:rsidTr="00955550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2CCEDFEB" w14:textId="3A2D380A" w:rsidR="00814220" w:rsidRPr="00EF0C3E" w:rsidRDefault="00F42B4E" w:rsidP="00955550">
            <w:pPr>
              <w:pStyle w:val="TableHead"/>
              <w:framePr w:hSpace="0" w:wrap="auto" w:hAnchor="text" w:xAlign="left" w:yAlign="inline"/>
            </w:pPr>
            <w:r>
              <w:t>1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1770F6EA" w14:textId="77777777" w:rsidR="00814220" w:rsidRPr="00EF0C3E" w:rsidRDefault="00814220" w:rsidP="00955550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63BD3FDB" w14:textId="77777777" w:rsidR="00814220" w:rsidRPr="00EF0C3E" w:rsidRDefault="00814220" w:rsidP="00955550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6E478E05" w14:textId="77777777" w:rsidR="00814220" w:rsidRPr="00EF0C3E" w:rsidRDefault="00814220" w:rsidP="00955550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4A20515F" w14:textId="77777777" w:rsidR="00814220" w:rsidRDefault="00796310" w:rsidP="00955550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955550" w:rsidRPr="00D23ECE" w14:paraId="42E5D244" w14:textId="77777777" w:rsidTr="00FF3BB2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7A6A0272" w14:textId="4783F1B9" w:rsidR="00955550" w:rsidRPr="00EF0C3E" w:rsidRDefault="00F42B4E" w:rsidP="00EF0C3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</w:t>
            </w:r>
            <w:r w:rsidR="00955550">
              <w:rPr>
                <w:b/>
              </w:rPr>
              <w:t>a</w:t>
            </w:r>
            <w:r>
              <w:rPr>
                <w:b/>
              </w:rPr>
              <w:t>)</w:t>
            </w:r>
          </w:p>
        </w:tc>
        <w:tc>
          <w:tcPr>
            <w:tcW w:w="5954" w:type="dxa"/>
            <w:shd w:val="clear" w:color="auto" w:fill="auto"/>
          </w:tcPr>
          <w:p w14:paraId="4FECCF04" w14:textId="1F8887BE" w:rsidR="00955550" w:rsidRPr="00EF0C3E" w:rsidRDefault="00955550" w:rsidP="0043285F">
            <w:pPr>
              <w:pStyle w:val="Text"/>
              <w:ind w:left="75"/>
            </w:pPr>
            <w:r>
              <w:t xml:space="preserve">Makes an attempt to substitute </w:t>
            </w:r>
            <w:r w:rsidRPr="00545601">
              <w:rPr>
                <w:i/>
              </w:rPr>
              <w:t>k</w:t>
            </w:r>
            <w:r>
              <w:t xml:space="preserve"> = 1, </w:t>
            </w:r>
            <w:r w:rsidRPr="00545601">
              <w:rPr>
                <w:i/>
              </w:rPr>
              <w:t>k</w:t>
            </w:r>
            <w:r>
              <w:t xml:space="preserve"> = 2 and </w:t>
            </w:r>
            <w:r w:rsidRPr="00545601">
              <w:rPr>
                <w:i/>
              </w:rPr>
              <w:t>k</w:t>
            </w:r>
            <w:r>
              <w:t xml:space="preserve"> = 4 into </w:t>
            </w:r>
            <w:r w:rsidR="00EF7CE6" w:rsidRPr="00EF7CE6">
              <w:rPr>
                <w:position w:val="-10"/>
              </w:rPr>
              <w:object w:dxaOrig="1579" w:dyaOrig="360" w14:anchorId="74C8445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8pt;height:18pt" o:ole="">
                  <v:imagedata r:id="rId7" o:title=""/>
                </v:shape>
                <o:OLEObject Type="Embed" ProgID="Equation.DSMT4" ShapeID="_x0000_i1025" DrawAspect="Content" ObjectID="_1733911414" r:id="rId8"/>
              </w:object>
            </w:r>
          </w:p>
        </w:tc>
        <w:tc>
          <w:tcPr>
            <w:tcW w:w="850" w:type="dxa"/>
            <w:shd w:val="clear" w:color="auto" w:fill="auto"/>
          </w:tcPr>
          <w:p w14:paraId="4ACEB32E" w14:textId="77777777" w:rsidR="00955550" w:rsidRPr="00EF0C3E" w:rsidRDefault="00955550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6BCC6AC" w14:textId="77777777" w:rsidR="00955550" w:rsidRPr="00EF0C3E" w:rsidRDefault="00955550" w:rsidP="00930F46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14:paraId="431EA1F4" w14:textId="77777777" w:rsidR="00955550" w:rsidRDefault="00955550" w:rsidP="00930F46">
            <w:pPr>
              <w:pStyle w:val="Text"/>
              <w:jc w:val="center"/>
            </w:pPr>
            <w:r>
              <w:t>5th</w:t>
            </w:r>
          </w:p>
          <w:p w14:paraId="0937F605" w14:textId="47EC4F79" w:rsidR="00955550" w:rsidRPr="00D23ECE" w:rsidRDefault="00955550" w:rsidP="00930F46">
            <w:pPr>
              <w:pStyle w:val="Text"/>
              <w:jc w:val="center"/>
            </w:pPr>
            <w:r w:rsidRPr="003F1E61">
              <w:t>Understand disproof by counter example</w:t>
            </w:r>
            <w:r w:rsidR="00C07A18">
              <w:t>.</w:t>
            </w:r>
          </w:p>
        </w:tc>
      </w:tr>
      <w:tr w:rsidR="00955550" w:rsidRPr="00D23ECE" w14:paraId="2E562A94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5C05A3E" w14:textId="77777777" w:rsidR="00955550" w:rsidRPr="00EF0C3E" w:rsidRDefault="00955550" w:rsidP="00EF0C3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F52A057" w14:textId="5C01409A" w:rsidR="00955550" w:rsidRPr="00EF0C3E" w:rsidRDefault="00955550" w:rsidP="0043285F">
            <w:pPr>
              <w:pStyle w:val="Text"/>
              <w:ind w:left="75"/>
            </w:pPr>
            <w:r>
              <w:t xml:space="preserve">Shows that </w:t>
            </w:r>
            <w:r w:rsidR="006B4A69" w:rsidRPr="00EF0C3E">
              <w:rPr>
                <w:position w:val="-12"/>
              </w:rPr>
              <w:object w:dxaOrig="560" w:dyaOrig="360" w14:anchorId="41F1F6B9">
                <v:shape id="_x0000_i1026" type="#_x0000_t75" style="width:30pt;height:18pt" o:ole="">
                  <v:imagedata r:id="rId9" o:title=""/>
                </v:shape>
                <o:OLEObject Type="Embed" ProgID="Equation.DSMT4" ShapeID="_x0000_i1026" DrawAspect="Content" ObjectID="_1733911415" r:id="rId10"/>
              </w:object>
            </w:r>
            <w:r>
              <w:t xml:space="preserve">, </w:t>
            </w:r>
            <w:r w:rsidR="006B4A69" w:rsidRPr="00EF0C3E">
              <w:rPr>
                <w:position w:val="-12"/>
              </w:rPr>
              <w:object w:dxaOrig="580" w:dyaOrig="360" w14:anchorId="7A92F7A3">
                <v:shape id="_x0000_i1027" type="#_x0000_t75" style="width:30pt;height:18pt" o:ole="">
                  <v:imagedata r:id="rId11" o:title=""/>
                </v:shape>
                <o:OLEObject Type="Embed" ProgID="Equation.DSMT4" ShapeID="_x0000_i1027" DrawAspect="Content" ObjectID="_1733911416" r:id="rId12"/>
              </w:object>
            </w:r>
            <w:r>
              <w:t xml:space="preserve"> and </w:t>
            </w:r>
            <w:r w:rsidR="00961856" w:rsidRPr="00961856">
              <w:rPr>
                <w:position w:val="-10"/>
              </w:rPr>
              <w:object w:dxaOrig="700" w:dyaOrig="320" w14:anchorId="73331FA6">
                <v:shape id="_x0000_i1028" type="#_x0000_t75" style="width:36pt;height:18pt" o:ole="">
                  <v:imagedata r:id="rId13" o:title=""/>
                </v:shape>
                <o:OLEObject Type="Embed" ProgID="Equation.DSMT4" ShapeID="_x0000_i1028" DrawAspect="Content" ObjectID="_1733911417" r:id="rId14"/>
              </w:object>
            </w:r>
            <w:r>
              <w:t xml:space="preserve"> and these are prime numbers.</w:t>
            </w:r>
          </w:p>
        </w:tc>
        <w:tc>
          <w:tcPr>
            <w:tcW w:w="850" w:type="dxa"/>
            <w:shd w:val="clear" w:color="auto" w:fill="auto"/>
          </w:tcPr>
          <w:p w14:paraId="5FDDFCB3" w14:textId="77777777" w:rsidR="00955550" w:rsidRPr="00EF0C3E" w:rsidRDefault="00955550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623449B9" w14:textId="77777777" w:rsidR="00955550" w:rsidRPr="00EF0C3E" w:rsidRDefault="00955550" w:rsidP="00930F46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0AFD313A" w14:textId="77777777" w:rsidR="00955550" w:rsidRPr="00D23ECE" w:rsidRDefault="00955550" w:rsidP="00EF0C3E">
            <w:pPr>
              <w:pStyle w:val="Text"/>
            </w:pPr>
          </w:p>
        </w:tc>
      </w:tr>
      <w:tr w:rsidR="00955550" w:rsidRPr="00D23ECE" w14:paraId="3FF83A72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AAC458F" w14:textId="77777777" w:rsidR="00955550" w:rsidRPr="00EF0C3E" w:rsidRDefault="00955550" w:rsidP="00EF0C3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DF557F6" w14:textId="77777777" w:rsidR="00955550" w:rsidRPr="00EF0C3E" w:rsidRDefault="00955550" w:rsidP="00EF0C3E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483C707A" w14:textId="77777777" w:rsidR="00955550" w:rsidRPr="00EF0C3E" w:rsidRDefault="00955550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51B3D8C1" w14:textId="77777777" w:rsidR="00955550" w:rsidRPr="00EF0C3E" w:rsidRDefault="00955550" w:rsidP="00930F46">
            <w:pPr>
              <w:pStyle w:val="Text"/>
              <w:jc w:val="center"/>
            </w:pPr>
          </w:p>
        </w:tc>
        <w:tc>
          <w:tcPr>
            <w:tcW w:w="1843" w:type="dxa"/>
          </w:tcPr>
          <w:p w14:paraId="7B8F352F" w14:textId="77777777" w:rsidR="00955550" w:rsidRPr="00D23ECE" w:rsidRDefault="00955550" w:rsidP="00EF0C3E">
            <w:pPr>
              <w:pStyle w:val="Text"/>
            </w:pPr>
          </w:p>
        </w:tc>
      </w:tr>
      <w:tr w:rsidR="00955550" w:rsidRPr="00D23ECE" w14:paraId="390AC967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30E6F052" w14:textId="3FB00C78" w:rsidR="00955550" w:rsidRPr="00EF0C3E" w:rsidRDefault="00F42B4E" w:rsidP="00EF0C3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</w:t>
            </w:r>
            <w:r w:rsidR="00955550">
              <w:rPr>
                <w:b/>
              </w:rPr>
              <w:t>b</w:t>
            </w:r>
            <w:r>
              <w:rPr>
                <w:b/>
              </w:rPr>
              <w:t>)</w:t>
            </w:r>
          </w:p>
        </w:tc>
        <w:tc>
          <w:tcPr>
            <w:tcW w:w="5954" w:type="dxa"/>
            <w:shd w:val="clear" w:color="auto" w:fill="auto"/>
          </w:tcPr>
          <w:p w14:paraId="20CB8EF8" w14:textId="77777777" w:rsidR="0043285F" w:rsidRDefault="00955550" w:rsidP="0043285F">
            <w:pPr>
              <w:pStyle w:val="Text"/>
              <w:ind w:left="75"/>
            </w:pPr>
            <w:r>
              <w:t xml:space="preserve">Substitutes a value of </w:t>
            </w:r>
            <w:r w:rsidRPr="00B36991">
              <w:rPr>
                <w:i/>
              </w:rPr>
              <w:t>k</w:t>
            </w:r>
            <w:r>
              <w:t xml:space="preserve"> that does not yield a prime number.</w:t>
            </w:r>
          </w:p>
          <w:p w14:paraId="269E4984" w14:textId="38812896" w:rsidR="00955550" w:rsidRPr="00EF0C3E" w:rsidRDefault="00955550">
            <w:pPr>
              <w:pStyle w:val="Text"/>
              <w:ind w:left="75"/>
            </w:pPr>
            <w:r>
              <w:t xml:space="preserve">For example, </w:t>
            </w:r>
            <w:r w:rsidR="006B4A69" w:rsidRPr="00EF0C3E">
              <w:rPr>
                <w:position w:val="-12"/>
              </w:rPr>
              <w:object w:dxaOrig="600" w:dyaOrig="360" w14:anchorId="0B5211D4">
                <v:shape id="_x0000_i1029" type="#_x0000_t75" style="width:30pt;height:18pt" o:ole="">
                  <v:imagedata r:id="rId15" o:title=""/>
                </v:shape>
                <o:OLEObject Type="Embed" ProgID="Equation.DSMT4" ShapeID="_x0000_i1029" DrawAspect="Content" ObjectID="_1733911418" r:id="rId16"/>
              </w:object>
            </w:r>
            <w:r>
              <w:t xml:space="preserve"> or </w:t>
            </w:r>
            <w:r w:rsidR="006B4A69" w:rsidRPr="00EF0C3E">
              <w:rPr>
                <w:position w:val="-12"/>
              </w:rPr>
              <w:object w:dxaOrig="680" w:dyaOrig="360" w14:anchorId="6682A27E">
                <v:shape id="_x0000_i1030" type="#_x0000_t75" style="width:36pt;height:18pt" o:ole="">
                  <v:imagedata r:id="rId17" o:title=""/>
                </v:shape>
                <o:OLEObject Type="Embed" ProgID="Equation.DSMT4" ShapeID="_x0000_i1030" DrawAspect="Content" ObjectID="_1733911419" r:id="rId18"/>
              </w:object>
            </w:r>
          </w:p>
        </w:tc>
        <w:tc>
          <w:tcPr>
            <w:tcW w:w="850" w:type="dxa"/>
            <w:shd w:val="clear" w:color="auto" w:fill="auto"/>
          </w:tcPr>
          <w:p w14:paraId="21770A9F" w14:textId="77777777" w:rsidR="00955550" w:rsidRPr="00EF0C3E" w:rsidRDefault="00955550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6EDF3C0B" w14:textId="77777777" w:rsidR="00955550" w:rsidRPr="00EF0C3E" w:rsidRDefault="00955550" w:rsidP="00930F46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14:paraId="2F50616F" w14:textId="77777777" w:rsidR="00955550" w:rsidRDefault="00955550" w:rsidP="00955550">
            <w:pPr>
              <w:pStyle w:val="Text"/>
              <w:jc w:val="center"/>
            </w:pPr>
            <w:r>
              <w:t>5th</w:t>
            </w:r>
          </w:p>
          <w:p w14:paraId="050F5A60" w14:textId="4FB1A042" w:rsidR="00955550" w:rsidRPr="00D23ECE" w:rsidRDefault="00955550" w:rsidP="00955550">
            <w:pPr>
              <w:pStyle w:val="Text"/>
              <w:jc w:val="center"/>
            </w:pPr>
            <w:r w:rsidRPr="003F1E61">
              <w:t>Understand disproof by counter example</w:t>
            </w:r>
            <w:r w:rsidR="00C07A18">
              <w:t>.</w:t>
            </w:r>
          </w:p>
        </w:tc>
      </w:tr>
      <w:tr w:rsidR="00955550" w:rsidRPr="00D23ECE" w14:paraId="0DDA8B67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DDD348E" w14:textId="77777777" w:rsidR="00955550" w:rsidRPr="00EF0C3E" w:rsidRDefault="00955550" w:rsidP="00EF0C3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73F2390" w14:textId="77777777" w:rsidR="0043285F" w:rsidRDefault="00955550" w:rsidP="0043285F">
            <w:pPr>
              <w:pStyle w:val="Text"/>
              <w:ind w:left="75"/>
            </w:pPr>
            <w:r>
              <w:t>Concludes that their number is not prime.</w:t>
            </w:r>
          </w:p>
          <w:p w14:paraId="5A361802" w14:textId="4DFEC8B3" w:rsidR="00955550" w:rsidRPr="00EF0C3E" w:rsidRDefault="00955550" w:rsidP="0043285F">
            <w:pPr>
              <w:pStyle w:val="Text"/>
              <w:ind w:left="75"/>
            </w:pPr>
            <w:r>
              <w:t>For example, states that 9 = 3 × 3, so 9 is not prime.</w:t>
            </w:r>
          </w:p>
        </w:tc>
        <w:tc>
          <w:tcPr>
            <w:tcW w:w="850" w:type="dxa"/>
            <w:shd w:val="clear" w:color="auto" w:fill="auto"/>
          </w:tcPr>
          <w:p w14:paraId="6843D845" w14:textId="77777777" w:rsidR="00955550" w:rsidRPr="00EF0C3E" w:rsidRDefault="00955550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0DCCBD37" w14:textId="77777777" w:rsidR="00955550" w:rsidRPr="00EF0C3E" w:rsidRDefault="00955550" w:rsidP="00930F46">
            <w:pPr>
              <w:pStyle w:val="Text"/>
              <w:jc w:val="center"/>
            </w:pPr>
            <w:r>
              <w:t>2.4</w:t>
            </w:r>
          </w:p>
        </w:tc>
        <w:tc>
          <w:tcPr>
            <w:tcW w:w="1843" w:type="dxa"/>
            <w:vMerge/>
          </w:tcPr>
          <w:p w14:paraId="02839AE9" w14:textId="77777777" w:rsidR="00955550" w:rsidRPr="00D23ECE" w:rsidRDefault="00955550" w:rsidP="00EF0C3E">
            <w:pPr>
              <w:pStyle w:val="Text"/>
            </w:pPr>
          </w:p>
        </w:tc>
      </w:tr>
      <w:tr w:rsidR="00955550" w:rsidRPr="00D23ECE" w14:paraId="582647F9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422AF16" w14:textId="77777777" w:rsidR="00955550" w:rsidRPr="00EF0C3E" w:rsidRDefault="00955550" w:rsidP="00EF0C3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1A3A01C" w14:textId="77777777" w:rsidR="00955550" w:rsidRPr="00EF0C3E" w:rsidRDefault="00955550" w:rsidP="00EF0C3E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4D41FFBA" w14:textId="77777777" w:rsidR="00955550" w:rsidRPr="00EF0C3E" w:rsidRDefault="00955550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77FC6D31" w14:textId="77777777" w:rsidR="00955550" w:rsidRPr="00EF0C3E" w:rsidRDefault="00955550" w:rsidP="00930F46">
            <w:pPr>
              <w:pStyle w:val="Text"/>
              <w:jc w:val="center"/>
            </w:pPr>
          </w:p>
        </w:tc>
        <w:tc>
          <w:tcPr>
            <w:tcW w:w="1843" w:type="dxa"/>
          </w:tcPr>
          <w:p w14:paraId="29F5DCD9" w14:textId="77777777" w:rsidR="00955550" w:rsidRPr="00D23ECE" w:rsidRDefault="00955550" w:rsidP="00EF0C3E">
            <w:pPr>
              <w:pStyle w:val="Text"/>
            </w:pPr>
          </w:p>
        </w:tc>
      </w:tr>
      <w:tr w:rsidR="00FF3BB2" w:rsidRPr="00D23ECE" w14:paraId="617345DB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4FA3FED0" w14:textId="77777777" w:rsidR="00FF3BB2" w:rsidRPr="00D23ECE" w:rsidRDefault="00FF3BB2" w:rsidP="00B36991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 w:rsidR="00B36991">
              <w:t>4</w:t>
            </w:r>
            <w:r w:rsidRPr="00D23ECE">
              <w:t xml:space="preserve"> mark</w:t>
            </w:r>
            <w:r w:rsidR="00EF0C3E">
              <w:t>s</w:t>
            </w:r>
            <w:r w:rsidRPr="00D23ECE">
              <w:t>)</w:t>
            </w:r>
          </w:p>
        </w:tc>
      </w:tr>
      <w:tr w:rsidR="00FF3BB2" w:rsidRPr="0092323C" w14:paraId="70AD0D7B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55D72C1F" w14:textId="77777777" w:rsidR="00FF3BB2" w:rsidRDefault="00FF3BB2" w:rsidP="00EF0C3E">
            <w:pPr>
              <w:pStyle w:val="Text"/>
              <w:jc w:val="center"/>
              <w:rPr>
                <w:b/>
              </w:rPr>
            </w:pPr>
            <w:r w:rsidRPr="00F15F17">
              <w:rPr>
                <w:b/>
              </w:rPr>
              <w:t>Notes</w:t>
            </w:r>
          </w:p>
          <w:p w14:paraId="3AC47362" w14:textId="77777777" w:rsidR="00F15F17" w:rsidRDefault="00F15F17" w:rsidP="00EF0C3E">
            <w:pPr>
              <w:pStyle w:val="Text"/>
              <w:jc w:val="center"/>
              <w:rPr>
                <w:b/>
              </w:rPr>
            </w:pPr>
          </w:p>
          <w:p w14:paraId="1D8B5371" w14:textId="77777777" w:rsidR="00F15F17" w:rsidRDefault="00F15F17" w:rsidP="00EF0C3E">
            <w:pPr>
              <w:pStyle w:val="Text"/>
              <w:jc w:val="center"/>
              <w:rPr>
                <w:b/>
              </w:rPr>
            </w:pPr>
          </w:p>
          <w:p w14:paraId="562BFD9B" w14:textId="6BF4ED42" w:rsidR="00F15F17" w:rsidRPr="00F15F17" w:rsidRDefault="00F15F17" w:rsidP="00EF0C3E">
            <w:pPr>
              <w:pStyle w:val="Text"/>
              <w:jc w:val="center"/>
              <w:rPr>
                <w:b/>
              </w:rPr>
            </w:pPr>
          </w:p>
        </w:tc>
      </w:tr>
    </w:tbl>
    <w:p w14:paraId="09DC89E1" w14:textId="3655F4BA" w:rsidR="00EF0C3E" w:rsidRDefault="00EF0C3E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F42B4E" w14:paraId="4026495A" w14:textId="77777777" w:rsidTr="00D91B8B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7E547EB8" w14:textId="18B21191" w:rsidR="00F42B4E" w:rsidRPr="00EF0C3E" w:rsidRDefault="00D91B8B" w:rsidP="00D91B8B">
            <w:pPr>
              <w:pStyle w:val="TableHead"/>
              <w:framePr w:hSpace="0" w:wrap="auto" w:hAnchor="text" w:xAlign="left" w:yAlign="inline"/>
              <w:spacing w:before="80" w:after="80"/>
            </w:pPr>
            <w:r>
              <w:lastRenderedPageBreak/>
              <w:t>2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0A8E4784" w14:textId="77777777" w:rsidR="00F42B4E" w:rsidRPr="00EF0C3E" w:rsidRDefault="00F42B4E" w:rsidP="00D91B8B">
            <w:pPr>
              <w:pStyle w:val="TableHead"/>
              <w:framePr w:hSpace="0" w:wrap="auto" w:hAnchor="text" w:xAlign="left" w:yAlign="inline"/>
              <w:spacing w:before="80" w:after="80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0F5A515F" w14:textId="77777777" w:rsidR="00F42B4E" w:rsidRPr="00EF0C3E" w:rsidRDefault="00F42B4E" w:rsidP="00D91B8B">
            <w:pPr>
              <w:pStyle w:val="TableHead"/>
              <w:framePr w:hSpace="0" w:wrap="auto" w:hAnchor="text" w:xAlign="left" w:yAlign="inline"/>
              <w:spacing w:before="80" w:after="80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16F068C1" w14:textId="77777777" w:rsidR="00F42B4E" w:rsidRPr="00EF0C3E" w:rsidRDefault="00F42B4E" w:rsidP="00D91B8B">
            <w:pPr>
              <w:pStyle w:val="TableHead"/>
              <w:framePr w:hSpace="0" w:wrap="auto" w:hAnchor="text" w:xAlign="left" w:yAlign="inline"/>
              <w:spacing w:before="80" w:after="80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1FEF7348" w14:textId="77777777" w:rsidR="00F42B4E" w:rsidRDefault="00F42B4E" w:rsidP="00D91B8B">
            <w:pPr>
              <w:pStyle w:val="TableHead"/>
              <w:framePr w:hSpace="0" w:wrap="auto" w:hAnchor="text" w:xAlign="left" w:yAlign="inline"/>
              <w:spacing w:before="80" w:after="80"/>
            </w:pPr>
            <w:r>
              <w:t>Pearson Progression Step and Progress descriptor</w:t>
            </w:r>
          </w:p>
        </w:tc>
      </w:tr>
      <w:tr w:rsidR="00F42B4E" w:rsidRPr="00D23ECE" w14:paraId="19B01519" w14:textId="77777777" w:rsidTr="00D91B8B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17D8E461" w14:textId="0258A32D" w:rsidR="00F42B4E" w:rsidRPr="00EF0C3E" w:rsidRDefault="00F42B4E" w:rsidP="00D91B8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6BE192E" w14:textId="77777777" w:rsidR="00F42B4E" w:rsidRPr="00EF0C3E" w:rsidRDefault="00F42B4E" w:rsidP="00D91B8B">
            <w:pPr>
              <w:pStyle w:val="Text"/>
              <w:tabs>
                <w:tab w:val="clear" w:pos="227"/>
                <w:tab w:val="left" w:pos="75"/>
              </w:tabs>
              <w:spacing w:before="80" w:after="80"/>
              <w:ind w:left="215" w:hanging="140"/>
            </w:pPr>
            <w:r>
              <w:t>Finds</w:t>
            </w:r>
            <w:r w:rsidRPr="00786910">
              <w:rPr>
                <w:position w:val="-14"/>
              </w:rPr>
              <w:object w:dxaOrig="2900" w:dyaOrig="480" w14:anchorId="7E95B146">
                <v:shape id="_x0000_i1031" type="#_x0000_t75" style="width:2in;height:24pt" o:ole="">
                  <v:imagedata r:id="rId19" o:title=""/>
                </v:shape>
                <o:OLEObject Type="Embed" ProgID="Equation.DSMT4" ShapeID="_x0000_i1031" DrawAspect="Content" ObjectID="_1733911420" r:id="rId20"/>
              </w:object>
            </w:r>
          </w:p>
        </w:tc>
        <w:tc>
          <w:tcPr>
            <w:tcW w:w="850" w:type="dxa"/>
            <w:shd w:val="clear" w:color="auto" w:fill="auto"/>
          </w:tcPr>
          <w:p w14:paraId="75D8DF89" w14:textId="77777777" w:rsidR="00F42B4E" w:rsidRPr="00EF0C3E" w:rsidRDefault="00F42B4E" w:rsidP="00D91B8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1C048548" w14:textId="77777777" w:rsidR="00F42B4E" w:rsidRPr="00EF0C3E" w:rsidRDefault="00F42B4E" w:rsidP="00D91B8B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14:paraId="7479CE08" w14:textId="77777777" w:rsidR="00F42B4E" w:rsidRDefault="00F42B4E" w:rsidP="00D91B8B">
            <w:pPr>
              <w:pStyle w:val="Text"/>
              <w:jc w:val="center"/>
            </w:pPr>
            <w:r>
              <w:t>5th</w:t>
            </w:r>
          </w:p>
          <w:p w14:paraId="7FE1EF8E" w14:textId="77777777" w:rsidR="00F42B4E" w:rsidRPr="00D23ECE" w:rsidRDefault="00F42B4E" w:rsidP="00D91B8B">
            <w:pPr>
              <w:pStyle w:val="Text"/>
              <w:jc w:val="center"/>
            </w:pPr>
            <w:r>
              <w:t>Find the magnitude of a vector in 3 dimensions.</w:t>
            </w:r>
          </w:p>
        </w:tc>
      </w:tr>
      <w:tr w:rsidR="00F42B4E" w:rsidRPr="00D23ECE" w14:paraId="64F8FD23" w14:textId="77777777" w:rsidTr="00D91B8B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32612F6" w14:textId="77777777" w:rsidR="00F42B4E" w:rsidRPr="00EF0C3E" w:rsidRDefault="00F42B4E" w:rsidP="00D91B8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6B227A8" w14:textId="77777777" w:rsidR="00F42B4E" w:rsidRPr="00EF0C3E" w:rsidRDefault="00F42B4E" w:rsidP="00D91B8B">
            <w:pPr>
              <w:pStyle w:val="Text"/>
              <w:tabs>
                <w:tab w:val="clear" w:pos="227"/>
                <w:tab w:val="left" w:pos="75"/>
              </w:tabs>
              <w:spacing w:before="80" w:after="80"/>
              <w:ind w:left="215" w:hanging="140"/>
            </w:pPr>
            <w:r>
              <w:t>States</w:t>
            </w:r>
            <w:r w:rsidRPr="00786910">
              <w:rPr>
                <w:position w:val="-26"/>
              </w:rPr>
              <w:object w:dxaOrig="1400" w:dyaOrig="620" w14:anchorId="4FBEB414">
                <v:shape id="_x0000_i1032" type="#_x0000_t75" style="width:1in;height:30pt" o:ole="">
                  <v:imagedata r:id="rId21" o:title=""/>
                </v:shape>
                <o:OLEObject Type="Embed" ProgID="Equation.DSMT4" ShapeID="_x0000_i1032" DrawAspect="Content" ObjectID="_1733911421" r:id="rId22"/>
              </w:object>
            </w:r>
          </w:p>
        </w:tc>
        <w:tc>
          <w:tcPr>
            <w:tcW w:w="850" w:type="dxa"/>
            <w:shd w:val="clear" w:color="auto" w:fill="auto"/>
          </w:tcPr>
          <w:p w14:paraId="6BA82C06" w14:textId="77777777" w:rsidR="00F42B4E" w:rsidRPr="00EF0C3E" w:rsidRDefault="00F42B4E" w:rsidP="00D91B8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DADD3C6" w14:textId="77777777" w:rsidR="00F42B4E" w:rsidRPr="00EF0C3E" w:rsidRDefault="00F42B4E" w:rsidP="00D91B8B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00A2147F" w14:textId="77777777" w:rsidR="00F42B4E" w:rsidRPr="00D23ECE" w:rsidRDefault="00F42B4E" w:rsidP="00D91B8B">
            <w:pPr>
              <w:pStyle w:val="Text"/>
            </w:pPr>
          </w:p>
        </w:tc>
      </w:tr>
      <w:tr w:rsidR="00F42B4E" w:rsidRPr="00D23ECE" w14:paraId="5C4AF93B" w14:textId="77777777" w:rsidTr="00D91B8B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F141FFA" w14:textId="77777777" w:rsidR="00F42B4E" w:rsidRPr="00EF0C3E" w:rsidRDefault="00F42B4E" w:rsidP="00D91B8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21B8D38" w14:textId="77777777" w:rsidR="00F42B4E" w:rsidRPr="00EF0C3E" w:rsidRDefault="00F42B4E" w:rsidP="00D91B8B">
            <w:pPr>
              <w:pStyle w:val="Text"/>
              <w:spacing w:before="80" w:after="80"/>
              <w:ind w:left="215" w:hanging="140"/>
            </w:pPr>
            <w:r>
              <w:t>Solves to find</w:t>
            </w:r>
            <w:r w:rsidRPr="00F370C9">
              <w:rPr>
                <w:position w:val="-14"/>
              </w:rPr>
              <w:object w:dxaOrig="1440" w:dyaOrig="360" w14:anchorId="620F4199">
                <v:shape id="_x0000_i1033" type="#_x0000_t75" style="width:1in;height:18pt" o:ole="">
                  <v:imagedata r:id="rId23" o:title=""/>
                </v:shape>
                <o:OLEObject Type="Embed" ProgID="Equation.DSMT4" ShapeID="_x0000_i1033" DrawAspect="Content" ObjectID="_1733911422" r:id="rId24"/>
              </w:object>
            </w:r>
            <w:r>
              <w:t>. Accept awrt 101.3°</w:t>
            </w:r>
          </w:p>
        </w:tc>
        <w:tc>
          <w:tcPr>
            <w:tcW w:w="850" w:type="dxa"/>
            <w:shd w:val="clear" w:color="auto" w:fill="auto"/>
          </w:tcPr>
          <w:p w14:paraId="7605572F" w14:textId="77777777" w:rsidR="00F42B4E" w:rsidRPr="00EF0C3E" w:rsidRDefault="00F42B4E" w:rsidP="00D91B8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45EEAEF8" w14:textId="77777777" w:rsidR="00F42B4E" w:rsidRPr="00EF0C3E" w:rsidRDefault="00F42B4E" w:rsidP="00D91B8B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0BB4B77" w14:textId="77777777" w:rsidR="00F42B4E" w:rsidRPr="00D23ECE" w:rsidRDefault="00F42B4E" w:rsidP="00D91B8B">
            <w:pPr>
              <w:pStyle w:val="Text"/>
            </w:pPr>
          </w:p>
        </w:tc>
      </w:tr>
      <w:tr w:rsidR="00F42B4E" w:rsidRPr="00D23ECE" w14:paraId="3B00BF18" w14:textId="77777777" w:rsidTr="00D91B8B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34846F1" w14:textId="77777777" w:rsidR="00F42B4E" w:rsidRPr="00EF0C3E" w:rsidRDefault="00F42B4E" w:rsidP="00D91B8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6D664B7" w14:textId="77777777" w:rsidR="00F42B4E" w:rsidRPr="00EF0C3E" w:rsidRDefault="00F42B4E" w:rsidP="00D91B8B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29E2A02A" w14:textId="77777777" w:rsidR="00F42B4E" w:rsidRPr="00EF0C3E" w:rsidRDefault="00F42B4E" w:rsidP="00D91B8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7627435F" w14:textId="77777777" w:rsidR="00F42B4E" w:rsidRPr="00EF0C3E" w:rsidRDefault="00F42B4E" w:rsidP="00D91B8B">
            <w:pPr>
              <w:pStyle w:val="Text"/>
            </w:pPr>
          </w:p>
        </w:tc>
        <w:tc>
          <w:tcPr>
            <w:tcW w:w="1843" w:type="dxa"/>
          </w:tcPr>
          <w:p w14:paraId="5B5084BA" w14:textId="77777777" w:rsidR="00F42B4E" w:rsidRPr="00D23ECE" w:rsidRDefault="00F42B4E" w:rsidP="00D91B8B">
            <w:pPr>
              <w:pStyle w:val="Text"/>
            </w:pPr>
          </w:p>
        </w:tc>
      </w:tr>
      <w:tr w:rsidR="00F42B4E" w:rsidRPr="00D23ECE" w14:paraId="40A3D783" w14:textId="77777777" w:rsidTr="00D91B8B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26AFC84C" w14:textId="77777777" w:rsidR="00F42B4E" w:rsidRPr="00D23ECE" w:rsidRDefault="00F42B4E" w:rsidP="00D91B8B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3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F42B4E" w:rsidRPr="0092323C" w14:paraId="1E7537E0" w14:textId="77777777" w:rsidTr="00D91B8B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688F9680" w14:textId="77777777" w:rsidR="00F42B4E" w:rsidRDefault="00F42B4E" w:rsidP="00D91B8B">
            <w:pPr>
              <w:pStyle w:val="Text"/>
              <w:jc w:val="center"/>
              <w:rPr>
                <w:b/>
              </w:rPr>
            </w:pPr>
            <w:r w:rsidRPr="00774675">
              <w:rPr>
                <w:b/>
              </w:rPr>
              <w:t>Notes</w:t>
            </w:r>
          </w:p>
          <w:p w14:paraId="678DAB80" w14:textId="77777777" w:rsidR="00F42B4E" w:rsidRDefault="00F42B4E" w:rsidP="00D91B8B">
            <w:pPr>
              <w:pStyle w:val="Text"/>
              <w:jc w:val="center"/>
              <w:rPr>
                <w:b/>
              </w:rPr>
            </w:pPr>
          </w:p>
          <w:p w14:paraId="40F94922" w14:textId="77777777" w:rsidR="00F42B4E" w:rsidRDefault="00F42B4E" w:rsidP="00D91B8B">
            <w:pPr>
              <w:pStyle w:val="Text"/>
              <w:jc w:val="center"/>
              <w:rPr>
                <w:b/>
              </w:rPr>
            </w:pPr>
          </w:p>
          <w:p w14:paraId="36776BF4" w14:textId="77777777" w:rsidR="00F42B4E" w:rsidRPr="00774675" w:rsidRDefault="00F42B4E" w:rsidP="00D91B8B">
            <w:pPr>
              <w:pStyle w:val="Text"/>
              <w:jc w:val="center"/>
              <w:rPr>
                <w:b/>
              </w:rPr>
            </w:pPr>
          </w:p>
        </w:tc>
      </w:tr>
    </w:tbl>
    <w:p w14:paraId="2340E2A2" w14:textId="77777777" w:rsidR="00F42B4E" w:rsidRDefault="00F42B4E"/>
    <w:p w14:paraId="2977F4C8" w14:textId="77777777" w:rsidR="00F42B4E" w:rsidRDefault="00F42B4E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F42B4E" w:rsidRPr="00396DC8" w14:paraId="2F4D0238" w14:textId="77777777" w:rsidTr="00D91B8B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1B5EC179" w14:textId="033B4FB6" w:rsidR="00F42B4E" w:rsidRPr="00396DC8" w:rsidRDefault="00F42B4E" w:rsidP="00D91B8B">
            <w:pPr>
              <w:pStyle w:val="TableHead"/>
              <w:framePr w:hSpace="0" w:wrap="auto" w:hAnchor="text" w:xAlign="left" w:yAlign="inline"/>
            </w:pPr>
            <w:r>
              <w:lastRenderedPageBreak/>
              <w:t>3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1D310E3C" w14:textId="77777777" w:rsidR="00F42B4E" w:rsidRPr="00396DC8" w:rsidRDefault="00F42B4E" w:rsidP="00D91B8B">
            <w:pPr>
              <w:pStyle w:val="TableHead"/>
              <w:framePr w:hSpace="0" w:wrap="auto" w:hAnchor="text" w:xAlign="left" w:yAlign="inline"/>
            </w:pPr>
            <w:r w:rsidRPr="00396DC8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7DFBCE03" w14:textId="77777777" w:rsidR="00F42B4E" w:rsidRPr="00396DC8" w:rsidRDefault="00F42B4E" w:rsidP="00D91B8B">
            <w:pPr>
              <w:pStyle w:val="TableHead"/>
              <w:framePr w:hSpace="0" w:wrap="auto" w:hAnchor="text" w:xAlign="left" w:yAlign="inline"/>
            </w:pPr>
            <w:r w:rsidRPr="00396DC8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401B4E76" w14:textId="77777777" w:rsidR="00F42B4E" w:rsidRPr="00396DC8" w:rsidRDefault="00F42B4E" w:rsidP="00D91B8B">
            <w:pPr>
              <w:pStyle w:val="TableHead"/>
              <w:framePr w:hSpace="0" w:wrap="auto" w:hAnchor="text" w:xAlign="left" w:yAlign="inline"/>
            </w:pPr>
            <w:r w:rsidRPr="00396DC8">
              <w:t>AOs</w:t>
            </w:r>
          </w:p>
        </w:tc>
        <w:tc>
          <w:tcPr>
            <w:tcW w:w="1843" w:type="dxa"/>
            <w:vAlign w:val="center"/>
          </w:tcPr>
          <w:p w14:paraId="729DEAFE" w14:textId="77777777" w:rsidR="00F42B4E" w:rsidRPr="00396DC8" w:rsidRDefault="00F42B4E" w:rsidP="00D91B8B">
            <w:pPr>
              <w:pStyle w:val="TableHead"/>
              <w:framePr w:hSpace="0" w:wrap="auto" w:hAnchor="text" w:xAlign="left" w:yAlign="inline"/>
            </w:pPr>
            <w:r w:rsidRPr="00396DC8">
              <w:t>Pearson Progression Step and Progress descriptor</w:t>
            </w:r>
          </w:p>
        </w:tc>
      </w:tr>
      <w:tr w:rsidR="00F42B4E" w:rsidRPr="00396DC8" w14:paraId="20D64390" w14:textId="77777777" w:rsidTr="00D91B8B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385AE035" w14:textId="3CDBBFBF" w:rsidR="00F42B4E" w:rsidRPr="00396DC8" w:rsidRDefault="00F42B4E" w:rsidP="00D91B8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</w:t>
            </w:r>
            <w:r w:rsidRPr="00396DC8">
              <w:rPr>
                <w:b/>
              </w:rPr>
              <w:t>a</w:t>
            </w:r>
            <w:r>
              <w:rPr>
                <w:b/>
              </w:rPr>
              <w:t>)</w:t>
            </w:r>
          </w:p>
        </w:tc>
        <w:tc>
          <w:tcPr>
            <w:tcW w:w="5954" w:type="dxa"/>
            <w:shd w:val="clear" w:color="auto" w:fill="auto"/>
          </w:tcPr>
          <w:p w14:paraId="11581E22" w14:textId="77777777" w:rsidR="00F42B4E" w:rsidRPr="00396DC8" w:rsidRDefault="00F42B4E" w:rsidP="00D91B8B">
            <w:pPr>
              <w:pStyle w:val="Text"/>
              <w:ind w:left="75"/>
            </w:pPr>
            <w:r w:rsidRPr="00396DC8">
              <w:t>Deduces from</w:t>
            </w:r>
            <w:r w:rsidRPr="00302449">
              <w:rPr>
                <w:position w:val="-28"/>
                <w:lang w:eastAsia="en-GB"/>
              </w:rPr>
              <w:object w:dxaOrig="2100" w:dyaOrig="740" w14:anchorId="79F66509">
                <v:shape id="_x0000_i1034" type="#_x0000_t75" style="width:108pt;height:36pt" o:ole="">
                  <v:imagedata r:id="rId25" o:title=""/>
                </v:shape>
                <o:OLEObject Type="Embed" ProgID="Equation.DSMT4" ShapeID="_x0000_i1034" DrawAspect="Content" ObjectID="_1733911423" r:id="rId26"/>
              </w:object>
            </w:r>
            <w:r w:rsidRPr="00396DC8">
              <w:rPr>
                <w:lang w:eastAsia="en-GB"/>
              </w:rPr>
              <w:t>that</w:t>
            </w:r>
            <w:r w:rsidRPr="00302449">
              <w:rPr>
                <w:position w:val="-28"/>
                <w:lang w:eastAsia="en-GB"/>
              </w:rPr>
              <w:object w:dxaOrig="1800" w:dyaOrig="740" w14:anchorId="7C8EF5F0">
                <v:shape id="_x0000_i1035" type="#_x0000_t75" style="width:90pt;height:36pt" o:ole="">
                  <v:imagedata r:id="rId27" o:title=""/>
                </v:shape>
                <o:OLEObject Type="Embed" ProgID="Equation.DSMT4" ShapeID="_x0000_i1035" DrawAspect="Content" ObjectID="_1733911424" r:id="rId28"/>
              </w:object>
            </w:r>
          </w:p>
        </w:tc>
        <w:tc>
          <w:tcPr>
            <w:tcW w:w="850" w:type="dxa"/>
            <w:shd w:val="clear" w:color="auto" w:fill="auto"/>
          </w:tcPr>
          <w:p w14:paraId="7C88BFC3" w14:textId="77777777" w:rsidR="00F42B4E" w:rsidRPr="00396DC8" w:rsidRDefault="00F42B4E" w:rsidP="00D91B8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5318BA3" w14:textId="77777777" w:rsidR="00F42B4E" w:rsidRPr="00396DC8" w:rsidRDefault="00F42B4E" w:rsidP="00D91B8B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14:paraId="78C69FFD" w14:textId="77777777" w:rsidR="00F42B4E" w:rsidRDefault="00F42B4E" w:rsidP="00D91B8B">
            <w:pPr>
              <w:pStyle w:val="Text"/>
              <w:jc w:val="center"/>
            </w:pPr>
            <w:r>
              <w:t>5th</w:t>
            </w:r>
          </w:p>
          <w:p w14:paraId="76F49A74" w14:textId="77777777" w:rsidR="00F42B4E" w:rsidRPr="00396DC8" w:rsidRDefault="00F42B4E" w:rsidP="00D91B8B">
            <w:pPr>
              <w:pStyle w:val="Text"/>
              <w:jc w:val="center"/>
            </w:pPr>
            <w:r>
              <w:t>Understand the concept of roots of equations.</w:t>
            </w:r>
          </w:p>
        </w:tc>
      </w:tr>
      <w:tr w:rsidR="00F42B4E" w:rsidRPr="00396DC8" w14:paraId="10B15D73" w14:textId="77777777" w:rsidTr="00D91B8B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6EAA2AF" w14:textId="77777777" w:rsidR="00F42B4E" w:rsidRPr="00396DC8" w:rsidRDefault="00F42B4E" w:rsidP="00D91B8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26FF655" w14:textId="77777777" w:rsidR="00F42B4E" w:rsidRPr="00396DC8" w:rsidRDefault="00F42B4E" w:rsidP="00D91B8B">
            <w:pPr>
              <w:pStyle w:val="Text"/>
              <w:ind w:left="75"/>
            </w:pPr>
            <w:r>
              <w:t>States</w:t>
            </w:r>
            <w:r w:rsidRPr="00302449">
              <w:rPr>
                <w:position w:val="-28"/>
              </w:rPr>
              <w:object w:dxaOrig="2240" w:dyaOrig="740" w14:anchorId="137DF924">
                <v:shape id="_x0000_i1036" type="#_x0000_t75" style="width:114pt;height:36pt" o:ole="">
                  <v:imagedata r:id="rId29" o:title=""/>
                </v:shape>
                <o:OLEObject Type="Embed" ProgID="Equation.DSMT4" ShapeID="_x0000_i1036" DrawAspect="Content" ObjectID="_1733911425" r:id="rId30"/>
              </w:object>
            </w:r>
          </w:p>
        </w:tc>
        <w:tc>
          <w:tcPr>
            <w:tcW w:w="850" w:type="dxa"/>
            <w:shd w:val="clear" w:color="auto" w:fill="auto"/>
          </w:tcPr>
          <w:p w14:paraId="1C49DDCB" w14:textId="77777777" w:rsidR="00F42B4E" w:rsidRPr="00396DC8" w:rsidRDefault="00F42B4E" w:rsidP="00D91B8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8CE7017" w14:textId="77777777" w:rsidR="00F42B4E" w:rsidRPr="00396DC8" w:rsidRDefault="00F42B4E" w:rsidP="00D91B8B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02AF0DCF" w14:textId="77777777" w:rsidR="00F42B4E" w:rsidRPr="00396DC8" w:rsidRDefault="00F42B4E" w:rsidP="00D91B8B">
            <w:pPr>
              <w:pStyle w:val="Text"/>
            </w:pPr>
          </w:p>
        </w:tc>
      </w:tr>
      <w:tr w:rsidR="00F42B4E" w:rsidRPr="00396DC8" w14:paraId="3B6E6D60" w14:textId="77777777" w:rsidTr="00D91B8B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F5AAE70" w14:textId="77777777" w:rsidR="00F42B4E" w:rsidRPr="00396DC8" w:rsidRDefault="00F42B4E" w:rsidP="00D91B8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4E2EF3B" w14:textId="77777777" w:rsidR="00F42B4E" w:rsidRDefault="00F42B4E" w:rsidP="00D91B8B">
            <w:pPr>
              <w:pStyle w:val="Text"/>
              <w:ind w:left="75"/>
            </w:pPr>
            <w:r>
              <w:t>Multiplies by 6</w:t>
            </w:r>
            <w:r w:rsidRPr="00A03CA6">
              <w:rPr>
                <w:vertAlign w:val="superscript"/>
              </w:rPr>
              <w:t>3</w:t>
            </w:r>
            <w:r>
              <w:t xml:space="preserve"> and then takes the cube root:</w:t>
            </w:r>
          </w:p>
          <w:p w14:paraId="21007DAE" w14:textId="77777777" w:rsidR="00F42B4E" w:rsidRPr="00396DC8" w:rsidRDefault="00F42B4E" w:rsidP="00D91B8B">
            <w:pPr>
              <w:pStyle w:val="Text"/>
              <w:ind w:left="75"/>
            </w:pPr>
            <w:r w:rsidRPr="00396DC8">
              <w:rPr>
                <w:position w:val="-36"/>
              </w:rPr>
              <w:object w:dxaOrig="2620" w:dyaOrig="840" w14:anchorId="62CBA4C8">
                <v:shape id="_x0000_i1037" type="#_x0000_t75" style="width:132pt;height:42pt" o:ole="">
                  <v:imagedata r:id="rId31" o:title=""/>
                </v:shape>
                <o:OLEObject Type="Embed" ProgID="Equation.DSMT4" ShapeID="_x0000_i1037" DrawAspect="Content" ObjectID="_1733911426" r:id="rId32"/>
              </w:object>
            </w:r>
          </w:p>
        </w:tc>
        <w:tc>
          <w:tcPr>
            <w:tcW w:w="850" w:type="dxa"/>
            <w:shd w:val="clear" w:color="auto" w:fill="auto"/>
          </w:tcPr>
          <w:p w14:paraId="2AE24E7C" w14:textId="77777777" w:rsidR="00F42B4E" w:rsidRPr="00396DC8" w:rsidRDefault="00F42B4E" w:rsidP="00D91B8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46E9AF75" w14:textId="77777777" w:rsidR="00F42B4E" w:rsidRPr="00396DC8" w:rsidRDefault="00F42B4E" w:rsidP="00D91B8B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0DFCEF21" w14:textId="77777777" w:rsidR="00F42B4E" w:rsidRPr="00396DC8" w:rsidRDefault="00F42B4E" w:rsidP="00D91B8B">
            <w:pPr>
              <w:pStyle w:val="Text"/>
            </w:pPr>
          </w:p>
        </w:tc>
      </w:tr>
      <w:tr w:rsidR="00F42B4E" w:rsidRPr="00396DC8" w14:paraId="7F093137" w14:textId="77777777" w:rsidTr="00D91B8B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666D20C" w14:textId="77777777" w:rsidR="00F42B4E" w:rsidRPr="00396DC8" w:rsidRDefault="00F42B4E" w:rsidP="00D91B8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194C57E" w14:textId="77777777" w:rsidR="00F42B4E" w:rsidRPr="00396DC8" w:rsidRDefault="00F42B4E" w:rsidP="00D91B8B">
            <w:pPr>
              <w:pStyle w:val="Text"/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43692FEA" w14:textId="77777777" w:rsidR="00F42B4E" w:rsidRPr="00396DC8" w:rsidRDefault="00F42B4E" w:rsidP="00D91B8B">
            <w:pPr>
              <w:pStyle w:val="Text"/>
              <w:jc w:val="center"/>
              <w:rPr>
                <w:b/>
              </w:rPr>
            </w:pPr>
            <w:r w:rsidRPr="00396DC8"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3560063E" w14:textId="77777777" w:rsidR="00F42B4E" w:rsidRPr="00396DC8" w:rsidRDefault="00F42B4E" w:rsidP="00D91B8B">
            <w:pPr>
              <w:pStyle w:val="Text"/>
              <w:jc w:val="center"/>
            </w:pPr>
          </w:p>
        </w:tc>
        <w:tc>
          <w:tcPr>
            <w:tcW w:w="1843" w:type="dxa"/>
          </w:tcPr>
          <w:p w14:paraId="3FDC3C7C" w14:textId="77777777" w:rsidR="00F42B4E" w:rsidRPr="00396DC8" w:rsidRDefault="00F42B4E" w:rsidP="00D91B8B">
            <w:pPr>
              <w:pStyle w:val="Text"/>
            </w:pPr>
          </w:p>
        </w:tc>
      </w:tr>
      <w:tr w:rsidR="00F42B4E" w:rsidRPr="00396DC8" w14:paraId="60DE2EED" w14:textId="77777777" w:rsidTr="00D91B8B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1EB218D2" w14:textId="7F8B712B" w:rsidR="00F42B4E" w:rsidRPr="00396DC8" w:rsidRDefault="00F42B4E" w:rsidP="00D91B8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</w:t>
            </w:r>
            <w:r w:rsidRPr="00396DC8">
              <w:rPr>
                <w:b/>
              </w:rPr>
              <w:t>b</w:t>
            </w:r>
            <w:r>
              <w:rPr>
                <w:b/>
              </w:rPr>
              <w:t>)</w:t>
            </w:r>
          </w:p>
        </w:tc>
        <w:tc>
          <w:tcPr>
            <w:tcW w:w="5954" w:type="dxa"/>
            <w:shd w:val="clear" w:color="auto" w:fill="auto"/>
          </w:tcPr>
          <w:p w14:paraId="316F0449" w14:textId="77777777" w:rsidR="00F42B4E" w:rsidRPr="00396DC8" w:rsidRDefault="00F42B4E" w:rsidP="00D91B8B">
            <w:pPr>
              <w:pStyle w:val="Text"/>
              <w:ind w:left="75"/>
            </w:pPr>
            <w:r w:rsidRPr="00396DC8">
              <w:t>Attempts to use iterative procedure to find subsequent values.</w:t>
            </w:r>
          </w:p>
        </w:tc>
        <w:tc>
          <w:tcPr>
            <w:tcW w:w="850" w:type="dxa"/>
            <w:shd w:val="clear" w:color="auto" w:fill="auto"/>
          </w:tcPr>
          <w:p w14:paraId="0B042FC0" w14:textId="77777777" w:rsidR="00F42B4E" w:rsidRPr="00396DC8" w:rsidRDefault="00F42B4E" w:rsidP="00D91B8B">
            <w:pPr>
              <w:pStyle w:val="Text"/>
              <w:jc w:val="center"/>
              <w:rPr>
                <w:b/>
              </w:rPr>
            </w:pPr>
            <w:r w:rsidRPr="00396DC8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AA89A50" w14:textId="77777777" w:rsidR="00F42B4E" w:rsidRPr="00396DC8" w:rsidRDefault="00F42B4E" w:rsidP="00D91B8B">
            <w:pPr>
              <w:pStyle w:val="Text"/>
              <w:jc w:val="center"/>
            </w:pPr>
            <w:r w:rsidRPr="00396DC8">
              <w:t>1.1b</w:t>
            </w:r>
          </w:p>
        </w:tc>
        <w:tc>
          <w:tcPr>
            <w:tcW w:w="1843" w:type="dxa"/>
            <w:vMerge w:val="restart"/>
          </w:tcPr>
          <w:p w14:paraId="7134C66D" w14:textId="77777777" w:rsidR="00F42B4E" w:rsidRDefault="00F42B4E" w:rsidP="00D91B8B">
            <w:pPr>
              <w:pStyle w:val="Text"/>
              <w:jc w:val="center"/>
            </w:pPr>
            <w:r>
              <w:t xml:space="preserve">6th </w:t>
            </w:r>
          </w:p>
          <w:p w14:paraId="10AD3BDC" w14:textId="77777777" w:rsidR="00F42B4E" w:rsidRPr="00396DC8" w:rsidRDefault="00F42B4E" w:rsidP="00D91B8B">
            <w:pPr>
              <w:pStyle w:val="Text"/>
              <w:jc w:val="center"/>
            </w:pPr>
            <w:r>
              <w:t>Solve equations approximately using the method of iteration.</w:t>
            </w:r>
          </w:p>
        </w:tc>
      </w:tr>
      <w:tr w:rsidR="00F42B4E" w:rsidRPr="00396DC8" w14:paraId="3614E6C7" w14:textId="77777777" w:rsidTr="00D91B8B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6BB294B" w14:textId="77777777" w:rsidR="00F42B4E" w:rsidRPr="00396DC8" w:rsidRDefault="00F42B4E" w:rsidP="00D91B8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52BEB01" w14:textId="77777777" w:rsidR="00F42B4E" w:rsidRPr="00396DC8" w:rsidRDefault="00F42B4E" w:rsidP="00D91B8B">
            <w:pPr>
              <w:pStyle w:val="Text"/>
              <w:ind w:left="75"/>
            </w:pPr>
            <w:r w:rsidRPr="00396DC8">
              <w:t>Correctly finds:</w:t>
            </w:r>
          </w:p>
          <w:p w14:paraId="50E34726" w14:textId="77777777" w:rsidR="00F42B4E" w:rsidRPr="00396DC8" w:rsidRDefault="00F42B4E" w:rsidP="00D91B8B">
            <w:pPr>
              <w:pStyle w:val="Text"/>
              <w:ind w:left="75"/>
            </w:pPr>
            <w:r w:rsidRPr="00302449">
              <w:rPr>
                <w:position w:val="-66"/>
              </w:rPr>
              <w:object w:dxaOrig="980" w:dyaOrig="1440" w14:anchorId="397D6A2B">
                <v:shape id="_x0000_i1038" type="#_x0000_t75" style="width:48pt;height:1in" o:ole="">
                  <v:imagedata r:id="rId33" o:title=""/>
                </v:shape>
                <o:OLEObject Type="Embed" ProgID="Equation.DSMT4" ShapeID="_x0000_i1038" DrawAspect="Content" ObjectID="_1733911427" r:id="rId34"/>
              </w:object>
            </w:r>
          </w:p>
        </w:tc>
        <w:tc>
          <w:tcPr>
            <w:tcW w:w="850" w:type="dxa"/>
            <w:shd w:val="clear" w:color="auto" w:fill="auto"/>
          </w:tcPr>
          <w:p w14:paraId="3A2D6914" w14:textId="77777777" w:rsidR="00F42B4E" w:rsidRPr="00396DC8" w:rsidRDefault="00F42B4E" w:rsidP="00D91B8B">
            <w:pPr>
              <w:pStyle w:val="Text"/>
              <w:jc w:val="center"/>
              <w:rPr>
                <w:b/>
              </w:rPr>
            </w:pPr>
            <w:r w:rsidRPr="00396DC8"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7B24E9CC" w14:textId="77777777" w:rsidR="00F42B4E" w:rsidRPr="00396DC8" w:rsidRDefault="00F42B4E" w:rsidP="00D91B8B">
            <w:pPr>
              <w:pStyle w:val="Text"/>
              <w:jc w:val="center"/>
            </w:pPr>
            <w:r w:rsidRPr="00396DC8">
              <w:t>1.1b</w:t>
            </w:r>
          </w:p>
        </w:tc>
        <w:tc>
          <w:tcPr>
            <w:tcW w:w="1843" w:type="dxa"/>
            <w:vMerge/>
          </w:tcPr>
          <w:p w14:paraId="522A2687" w14:textId="77777777" w:rsidR="00F42B4E" w:rsidRPr="00396DC8" w:rsidRDefault="00F42B4E" w:rsidP="00D91B8B">
            <w:pPr>
              <w:pStyle w:val="Text"/>
            </w:pPr>
          </w:p>
        </w:tc>
      </w:tr>
      <w:tr w:rsidR="00F42B4E" w:rsidRPr="00396DC8" w14:paraId="63D8B837" w14:textId="77777777" w:rsidTr="00D91B8B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AE6430C" w14:textId="77777777" w:rsidR="00F42B4E" w:rsidRPr="00396DC8" w:rsidRDefault="00F42B4E" w:rsidP="00D91B8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EA70CA2" w14:textId="77777777" w:rsidR="00F42B4E" w:rsidRPr="00396DC8" w:rsidRDefault="00F42B4E" w:rsidP="00D91B8B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799C848E" w14:textId="77777777" w:rsidR="00F42B4E" w:rsidRPr="00396DC8" w:rsidRDefault="00F42B4E" w:rsidP="00D91B8B">
            <w:pPr>
              <w:pStyle w:val="Text"/>
              <w:jc w:val="center"/>
              <w:rPr>
                <w:b/>
              </w:rPr>
            </w:pPr>
            <w:r w:rsidRPr="00396DC8"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04963666" w14:textId="77777777" w:rsidR="00F42B4E" w:rsidRPr="00396DC8" w:rsidRDefault="00F42B4E" w:rsidP="00D91B8B">
            <w:pPr>
              <w:pStyle w:val="Text"/>
              <w:jc w:val="center"/>
            </w:pPr>
          </w:p>
        </w:tc>
        <w:tc>
          <w:tcPr>
            <w:tcW w:w="1843" w:type="dxa"/>
          </w:tcPr>
          <w:p w14:paraId="11B18F72" w14:textId="77777777" w:rsidR="00F42B4E" w:rsidRPr="00396DC8" w:rsidRDefault="00F42B4E" w:rsidP="00D91B8B">
            <w:pPr>
              <w:pStyle w:val="Text"/>
            </w:pPr>
          </w:p>
        </w:tc>
      </w:tr>
      <w:tr w:rsidR="00F42B4E" w:rsidRPr="00396DC8" w14:paraId="4559223F" w14:textId="77777777" w:rsidTr="00D91B8B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0C2011D7" w14:textId="77777777" w:rsidR="00F42B4E" w:rsidRPr="00396DC8" w:rsidRDefault="00F42B4E" w:rsidP="00D91B8B">
            <w:pPr>
              <w:pStyle w:val="Marks"/>
              <w:framePr w:hSpace="0" w:wrap="auto" w:hAnchor="text" w:xAlign="left" w:yAlign="inline"/>
            </w:pPr>
            <w:r w:rsidRPr="00396DC8">
              <w:t>(</w:t>
            </w:r>
            <w:r>
              <w:t>5</w:t>
            </w:r>
            <w:r w:rsidRPr="00396DC8">
              <w:t xml:space="preserve"> marks)</w:t>
            </w:r>
          </w:p>
        </w:tc>
      </w:tr>
      <w:tr w:rsidR="00F42B4E" w:rsidRPr="00396DC8" w14:paraId="4321D9F1" w14:textId="77777777" w:rsidTr="00D91B8B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0783AD1F" w14:textId="77777777" w:rsidR="00F42B4E" w:rsidRPr="00396DC8" w:rsidRDefault="00F42B4E" w:rsidP="00D91B8B">
            <w:pPr>
              <w:pStyle w:val="TableHead"/>
              <w:framePr w:hSpace="0" w:wrap="auto" w:hAnchor="text" w:xAlign="left" w:yAlign="inline"/>
            </w:pPr>
            <w:r w:rsidRPr="00396DC8">
              <w:t>Notes</w:t>
            </w:r>
          </w:p>
          <w:p w14:paraId="346288AB" w14:textId="4C2343BF" w:rsidR="00F42B4E" w:rsidRPr="00396DC8" w:rsidRDefault="00F42B4E" w:rsidP="00F42B4E">
            <w:pPr>
              <w:pStyle w:val="Text"/>
              <w:rPr>
                <w:b/>
              </w:rPr>
            </w:pPr>
            <w:r>
              <w:rPr>
                <w:b/>
              </w:rPr>
              <w:t xml:space="preserve">(b) </w:t>
            </w:r>
            <w:r w:rsidRPr="00BF0438">
              <w:t>Award M1 if finds at least one correct answer</w:t>
            </w:r>
            <w:r>
              <w:t>.</w:t>
            </w:r>
          </w:p>
        </w:tc>
      </w:tr>
    </w:tbl>
    <w:p w14:paraId="4BBF04C2" w14:textId="77777777" w:rsidR="004D38E7" w:rsidRDefault="00F42B4E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4D38E7" w14:paraId="15C3ED5C" w14:textId="77777777" w:rsidTr="00D91B8B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7072C5C5" w14:textId="36A09B00" w:rsidR="004D38E7" w:rsidRPr="00EF0C3E" w:rsidRDefault="00D91B8B" w:rsidP="00D91B8B">
            <w:pPr>
              <w:pStyle w:val="TableHead"/>
              <w:framePr w:hSpace="0" w:wrap="auto" w:hAnchor="text" w:xAlign="left" w:yAlign="inline"/>
            </w:pPr>
            <w:r>
              <w:lastRenderedPageBreak/>
              <w:t>4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7E19FAE4" w14:textId="77777777" w:rsidR="004D38E7" w:rsidRPr="00EF0C3E" w:rsidRDefault="004D38E7" w:rsidP="00D91B8B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45BB056C" w14:textId="77777777" w:rsidR="004D38E7" w:rsidRPr="00EF0C3E" w:rsidRDefault="004D38E7" w:rsidP="00D91B8B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32CBDF2B" w14:textId="77777777" w:rsidR="004D38E7" w:rsidRPr="00EF0C3E" w:rsidRDefault="004D38E7" w:rsidP="00D91B8B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523D53C7" w14:textId="77777777" w:rsidR="004D38E7" w:rsidRDefault="004D38E7" w:rsidP="00D91B8B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4D38E7" w:rsidRPr="00D23ECE" w14:paraId="396FF8A8" w14:textId="77777777" w:rsidTr="00D91B8B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1875A3C3" w14:textId="4A672894" w:rsidR="004D38E7" w:rsidRPr="00EF0C3E" w:rsidRDefault="004D38E7" w:rsidP="00D91B8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418324C" w14:textId="77777777" w:rsidR="004D38E7" w:rsidRDefault="004D38E7" w:rsidP="00D91B8B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Recognises that two subsequent values will divide to give an equal ratio and sets up an appropriate equation.</w:t>
            </w:r>
          </w:p>
          <w:p w14:paraId="5F4E923B" w14:textId="77777777" w:rsidR="004D38E7" w:rsidRPr="00EF0C3E" w:rsidRDefault="004D38E7" w:rsidP="00D91B8B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 w:rsidRPr="00CC4FEC">
              <w:rPr>
                <w:position w:val="-22"/>
              </w:rPr>
              <w:object w:dxaOrig="1140" w:dyaOrig="620" w14:anchorId="7A267179">
                <v:shape id="_x0000_i1039" type="#_x0000_t75" style="width:60pt;height:30pt" o:ole="">
                  <v:imagedata r:id="rId35" o:title=""/>
                </v:shape>
                <o:OLEObject Type="Embed" ProgID="Equation.DSMT4" ShapeID="_x0000_i1039" DrawAspect="Content" ObjectID="_1733911428" r:id="rId36"/>
              </w:object>
            </w:r>
          </w:p>
        </w:tc>
        <w:tc>
          <w:tcPr>
            <w:tcW w:w="850" w:type="dxa"/>
            <w:shd w:val="clear" w:color="auto" w:fill="auto"/>
          </w:tcPr>
          <w:p w14:paraId="644CCEC1" w14:textId="77777777" w:rsidR="004D38E7" w:rsidRPr="00EF0C3E" w:rsidRDefault="004D38E7" w:rsidP="00D91B8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1A49C79" w14:textId="77777777" w:rsidR="004D38E7" w:rsidRPr="00EF0C3E" w:rsidRDefault="004D38E7" w:rsidP="00D91B8B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5313D068" w14:textId="77777777" w:rsidR="004D38E7" w:rsidRDefault="004D38E7" w:rsidP="00D91B8B">
            <w:pPr>
              <w:pStyle w:val="Text"/>
              <w:jc w:val="center"/>
            </w:pPr>
            <w:r>
              <w:t>4th</w:t>
            </w:r>
          </w:p>
          <w:p w14:paraId="3A2F08C3" w14:textId="77777777" w:rsidR="004D38E7" w:rsidRPr="00D23ECE" w:rsidRDefault="004D38E7" w:rsidP="00D91B8B">
            <w:pPr>
              <w:pStyle w:val="Text"/>
              <w:jc w:val="center"/>
            </w:pPr>
            <w:r>
              <w:t>Understand simple geometric sequences.</w:t>
            </w:r>
          </w:p>
        </w:tc>
      </w:tr>
      <w:tr w:rsidR="004D38E7" w:rsidRPr="00D23ECE" w14:paraId="2CA59F12" w14:textId="77777777" w:rsidTr="00D91B8B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7A31A61" w14:textId="77777777" w:rsidR="004D38E7" w:rsidRPr="00EF0C3E" w:rsidRDefault="004D38E7" w:rsidP="00D91B8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737AA71" w14:textId="77777777" w:rsidR="004D38E7" w:rsidRPr="00EF0C3E" w:rsidRDefault="004D38E7" w:rsidP="00D91B8B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Makes an attempt to solve the equation. For example,</w:t>
            </w:r>
            <w:r w:rsidRPr="005B7100">
              <w:rPr>
                <w:position w:val="-6"/>
              </w:rPr>
              <w:object w:dxaOrig="1540" w:dyaOrig="320" w14:anchorId="2FDC177C">
                <v:shape id="_x0000_i1040" type="#_x0000_t75" style="width:78pt;height:18pt" o:ole="">
                  <v:imagedata r:id="rId37" o:title=""/>
                </v:shape>
                <o:OLEObject Type="Embed" ProgID="Equation.DSMT4" ShapeID="_x0000_i1040" DrawAspect="Content" ObjectID="_1733911429" r:id="rId38"/>
              </w:object>
            </w:r>
            <w:r>
              <w:t xml:space="preserve"> or </w:t>
            </w:r>
            <w:r w:rsidRPr="005B7100">
              <w:rPr>
                <w:position w:val="-6"/>
              </w:rPr>
              <w:object w:dxaOrig="1340" w:dyaOrig="320" w14:anchorId="297DB283">
                <v:shape id="_x0000_i1041" type="#_x0000_t75" style="width:66pt;height:18pt" o:ole="">
                  <v:imagedata r:id="rId39" o:title=""/>
                </v:shape>
                <o:OLEObject Type="Embed" ProgID="Equation.DSMT4" ShapeID="_x0000_i1041" DrawAspect="Content" ObjectID="_1733911430" r:id="rId40"/>
              </w:object>
            </w:r>
          </w:p>
        </w:tc>
        <w:tc>
          <w:tcPr>
            <w:tcW w:w="850" w:type="dxa"/>
            <w:shd w:val="clear" w:color="auto" w:fill="auto"/>
          </w:tcPr>
          <w:p w14:paraId="5D929B86" w14:textId="77777777" w:rsidR="004D38E7" w:rsidRPr="00EF0C3E" w:rsidRDefault="004D38E7" w:rsidP="00D91B8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C6541CA" w14:textId="77777777" w:rsidR="004D38E7" w:rsidRPr="00EF0C3E" w:rsidRDefault="004D38E7" w:rsidP="00D91B8B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3399C19E" w14:textId="77777777" w:rsidR="004D38E7" w:rsidRPr="00D23ECE" w:rsidRDefault="004D38E7" w:rsidP="00D91B8B">
            <w:pPr>
              <w:pStyle w:val="Text"/>
            </w:pPr>
          </w:p>
        </w:tc>
      </w:tr>
      <w:tr w:rsidR="004D38E7" w:rsidRPr="00D23ECE" w14:paraId="60909749" w14:textId="77777777" w:rsidTr="00D91B8B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8D432C1" w14:textId="77777777" w:rsidR="004D38E7" w:rsidRPr="00EF0C3E" w:rsidRDefault="004D38E7" w:rsidP="00D91B8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FABFF50" w14:textId="77777777" w:rsidR="004D38E7" w:rsidRPr="00EF0C3E" w:rsidRDefault="004D38E7" w:rsidP="00D91B8B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Factorises to get </w:t>
            </w:r>
            <w:r w:rsidRPr="00CC4FEC">
              <w:rPr>
                <w:position w:val="-12"/>
              </w:rPr>
              <w:object w:dxaOrig="1340" w:dyaOrig="380" w14:anchorId="5636037C">
                <v:shape id="_x0000_i1042" type="#_x0000_t75" style="width:66pt;height:18pt" o:ole="">
                  <v:imagedata r:id="rId41" o:title=""/>
                </v:shape>
                <o:OLEObject Type="Embed" ProgID="Equation.DSMT4" ShapeID="_x0000_i1042" DrawAspect="Content" ObjectID="_1733911431" r:id="rId42"/>
              </w:object>
            </w:r>
          </w:p>
        </w:tc>
        <w:tc>
          <w:tcPr>
            <w:tcW w:w="850" w:type="dxa"/>
            <w:shd w:val="clear" w:color="auto" w:fill="auto"/>
          </w:tcPr>
          <w:p w14:paraId="746E7ACC" w14:textId="77777777" w:rsidR="004D38E7" w:rsidRPr="00EF0C3E" w:rsidRDefault="004D38E7" w:rsidP="00D91B8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D69E30A" w14:textId="77777777" w:rsidR="004D38E7" w:rsidRPr="00EF0C3E" w:rsidRDefault="004D38E7" w:rsidP="00D91B8B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237C514" w14:textId="77777777" w:rsidR="004D38E7" w:rsidRPr="00D23ECE" w:rsidRDefault="004D38E7" w:rsidP="00D91B8B">
            <w:pPr>
              <w:pStyle w:val="Text"/>
            </w:pPr>
          </w:p>
        </w:tc>
      </w:tr>
      <w:tr w:rsidR="004D38E7" w:rsidRPr="00D23ECE" w14:paraId="0ED777D6" w14:textId="77777777" w:rsidTr="00D91B8B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608B1A6" w14:textId="77777777" w:rsidR="004D38E7" w:rsidRPr="00EF0C3E" w:rsidRDefault="004D38E7" w:rsidP="00D91B8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693F6E3" w14:textId="77777777" w:rsidR="004D38E7" w:rsidRPr="00EF0C3E" w:rsidRDefault="004D38E7" w:rsidP="00D91B8B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States the correct solution: </w:t>
            </w:r>
            <w:r w:rsidRPr="009C54AD">
              <w:rPr>
                <w:i/>
              </w:rPr>
              <w:t>k</w:t>
            </w:r>
            <w:r>
              <w:t xml:space="preserve"> = 6. </w:t>
            </w:r>
            <w:r w:rsidRPr="005B7100">
              <w:rPr>
                <w:position w:val="-6"/>
              </w:rPr>
              <w:object w:dxaOrig="520" w:dyaOrig="260" w14:anchorId="71309937">
                <v:shape id="_x0000_i1043" type="#_x0000_t75" style="width:24pt;height:12pt" o:ole="">
                  <v:imagedata r:id="rId43" o:title=""/>
                </v:shape>
                <o:OLEObject Type="Embed" ProgID="Equation.DSMT4" ShapeID="_x0000_i1043" DrawAspect="Content" ObjectID="_1733911432" r:id="rId44"/>
              </w:object>
            </w:r>
            <w:r>
              <w:t xml:space="preserve"> or </w:t>
            </w:r>
            <w:r w:rsidRPr="009C54AD">
              <w:rPr>
                <w:i/>
              </w:rPr>
              <w:t>k</w:t>
            </w:r>
            <w:r>
              <w:t xml:space="preserve"> = 0 is trivial may also be seen, but is not required.</w:t>
            </w:r>
          </w:p>
        </w:tc>
        <w:tc>
          <w:tcPr>
            <w:tcW w:w="850" w:type="dxa"/>
            <w:shd w:val="clear" w:color="auto" w:fill="auto"/>
          </w:tcPr>
          <w:p w14:paraId="6573242D" w14:textId="77777777" w:rsidR="004D38E7" w:rsidRPr="00EF0C3E" w:rsidRDefault="004D38E7" w:rsidP="00D91B8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0D3FB7A7" w14:textId="77777777" w:rsidR="004D38E7" w:rsidRPr="00EF0C3E" w:rsidRDefault="004D38E7" w:rsidP="00D91B8B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0754B52" w14:textId="77777777" w:rsidR="004D38E7" w:rsidRPr="00D23ECE" w:rsidRDefault="004D38E7" w:rsidP="00D91B8B">
            <w:pPr>
              <w:pStyle w:val="Text"/>
            </w:pPr>
          </w:p>
        </w:tc>
      </w:tr>
      <w:tr w:rsidR="004D38E7" w:rsidRPr="00D23ECE" w14:paraId="23B7E958" w14:textId="77777777" w:rsidTr="00D91B8B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7B1D078F" w14:textId="77777777" w:rsidR="004D38E7" w:rsidRPr="00D23ECE" w:rsidRDefault="004D38E7" w:rsidP="00D91B8B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4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4D38E7" w:rsidRPr="0092323C" w14:paraId="1CE1FCB9" w14:textId="77777777" w:rsidTr="00D91B8B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617F9A20" w14:textId="77777777" w:rsidR="004D38E7" w:rsidRDefault="004D38E7" w:rsidP="00D91B8B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7748B090" w14:textId="77777777" w:rsidR="004D38E7" w:rsidRDefault="004D38E7" w:rsidP="00D91B8B">
            <w:pPr>
              <w:pStyle w:val="TableHead"/>
              <w:framePr w:hSpace="0" w:wrap="auto" w:hAnchor="text" w:xAlign="left" w:yAlign="inline"/>
            </w:pPr>
          </w:p>
          <w:p w14:paraId="3AAA7694" w14:textId="77777777" w:rsidR="004D38E7" w:rsidRDefault="004D38E7" w:rsidP="00D91B8B">
            <w:pPr>
              <w:pStyle w:val="TableHead"/>
              <w:framePr w:hSpace="0" w:wrap="auto" w:hAnchor="text" w:xAlign="left" w:yAlign="inline"/>
            </w:pPr>
          </w:p>
          <w:p w14:paraId="3893E5C1" w14:textId="77777777" w:rsidR="004D38E7" w:rsidRPr="0092323C" w:rsidRDefault="004D38E7" w:rsidP="00D91B8B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</w:p>
        </w:tc>
      </w:tr>
    </w:tbl>
    <w:p w14:paraId="578D5059" w14:textId="77777777" w:rsidR="004D38E7" w:rsidRDefault="004D38E7"/>
    <w:p w14:paraId="1A7DF55B" w14:textId="77777777" w:rsidR="004D38E7" w:rsidRDefault="004D38E7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4D38E7" w:rsidRPr="00C93C9D" w14:paraId="01F18A6B" w14:textId="77777777" w:rsidTr="00D91B8B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37DA55EE" w14:textId="136B7622" w:rsidR="004D38E7" w:rsidRPr="00C93C9D" w:rsidRDefault="00D91B8B" w:rsidP="00D91B8B">
            <w:pPr>
              <w:pStyle w:val="TableHead"/>
              <w:framePr w:hSpace="0" w:wrap="auto" w:hAnchor="text" w:xAlign="left" w:yAlign="inline"/>
            </w:pPr>
            <w:r>
              <w:lastRenderedPageBreak/>
              <w:t>5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4E1F4B13" w14:textId="77777777" w:rsidR="004D38E7" w:rsidRPr="00C93C9D" w:rsidRDefault="004D38E7" w:rsidP="00D91B8B">
            <w:pPr>
              <w:pStyle w:val="TableHead"/>
              <w:framePr w:hSpace="0" w:wrap="auto" w:hAnchor="text" w:xAlign="left" w:yAlign="inline"/>
            </w:pPr>
            <w:r w:rsidRPr="00C93C9D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218FF9E9" w14:textId="77777777" w:rsidR="004D38E7" w:rsidRPr="00C93C9D" w:rsidRDefault="004D38E7" w:rsidP="00D91B8B">
            <w:pPr>
              <w:pStyle w:val="TableHead"/>
              <w:framePr w:hSpace="0" w:wrap="auto" w:hAnchor="text" w:xAlign="left" w:yAlign="inline"/>
            </w:pPr>
            <w:r w:rsidRPr="00C93C9D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2B73299A" w14:textId="77777777" w:rsidR="004D38E7" w:rsidRPr="00C93C9D" w:rsidRDefault="004D38E7" w:rsidP="00D91B8B">
            <w:pPr>
              <w:pStyle w:val="TableHead"/>
              <w:framePr w:hSpace="0" w:wrap="auto" w:hAnchor="text" w:xAlign="left" w:yAlign="inline"/>
            </w:pPr>
            <w:r w:rsidRPr="00C93C9D">
              <w:t>AOs</w:t>
            </w:r>
          </w:p>
        </w:tc>
        <w:tc>
          <w:tcPr>
            <w:tcW w:w="1843" w:type="dxa"/>
            <w:vAlign w:val="center"/>
          </w:tcPr>
          <w:p w14:paraId="7C0FB722" w14:textId="77777777" w:rsidR="004D38E7" w:rsidRPr="00C93C9D" w:rsidRDefault="004D38E7" w:rsidP="00D91B8B">
            <w:pPr>
              <w:pStyle w:val="TableHead"/>
              <w:framePr w:hSpace="0" w:wrap="auto" w:hAnchor="text" w:xAlign="left" w:yAlign="inline"/>
            </w:pPr>
            <w:r w:rsidRPr="00C93C9D">
              <w:t>Pearson Progression Step and Progress descriptor</w:t>
            </w:r>
          </w:p>
        </w:tc>
      </w:tr>
      <w:tr w:rsidR="004D38E7" w:rsidRPr="00C93C9D" w14:paraId="7B42C697" w14:textId="77777777" w:rsidTr="00D91B8B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2A57D01D" w14:textId="1C9FB239" w:rsidR="004D38E7" w:rsidRPr="00C93C9D" w:rsidRDefault="004D38E7" w:rsidP="00D91B8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5D7A695" w14:textId="77777777" w:rsidR="004D38E7" w:rsidRDefault="004D38E7" w:rsidP="00D91B8B">
            <w:pPr>
              <w:pStyle w:val="Text"/>
            </w:pPr>
            <w:r w:rsidRPr="004B5166">
              <w:t>Makes an attempt to set up a long division.</w:t>
            </w:r>
          </w:p>
          <w:p w14:paraId="3D1E5588" w14:textId="77777777" w:rsidR="004D38E7" w:rsidRPr="00C93C9D" w:rsidRDefault="004D38E7" w:rsidP="00D91B8B">
            <w:pPr>
              <w:pStyle w:val="Text"/>
            </w:pPr>
            <w:r w:rsidRPr="004B5166">
              <w:t xml:space="preserve">For example: </w:t>
            </w:r>
            <w:r w:rsidRPr="004B5166">
              <w:rPr>
                <w:position w:val="-20"/>
              </w:rPr>
              <w:object w:dxaOrig="3500" w:dyaOrig="740" w14:anchorId="6D3A5C41">
                <v:shape id="_x0000_i1044" type="#_x0000_t75" style="width:174pt;height:36pt" o:ole="">
                  <v:imagedata r:id="rId45" o:title=""/>
                </v:shape>
                <o:OLEObject Type="Embed" ProgID="Equation.DSMT4" ShapeID="_x0000_i1044" DrawAspect="Content" ObjectID="_1733911433" r:id="rId46"/>
              </w:object>
            </w:r>
            <w:r w:rsidRPr="004B5166">
              <w:t xml:space="preserve"> is seen.</w:t>
            </w:r>
          </w:p>
        </w:tc>
        <w:tc>
          <w:tcPr>
            <w:tcW w:w="850" w:type="dxa"/>
            <w:shd w:val="clear" w:color="auto" w:fill="auto"/>
          </w:tcPr>
          <w:p w14:paraId="4FC40D1C" w14:textId="77777777" w:rsidR="004D38E7" w:rsidRPr="00C93C9D" w:rsidRDefault="004D38E7" w:rsidP="00D91B8B">
            <w:pPr>
              <w:pStyle w:val="Text"/>
              <w:jc w:val="center"/>
              <w:rPr>
                <w:b/>
              </w:rPr>
            </w:pPr>
            <w:r w:rsidRPr="004B5166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F37C8AF" w14:textId="77777777" w:rsidR="004D38E7" w:rsidRPr="00C93C9D" w:rsidRDefault="004D38E7" w:rsidP="00D91B8B">
            <w:pPr>
              <w:pStyle w:val="Text"/>
              <w:jc w:val="center"/>
            </w:pPr>
            <w:r w:rsidRPr="004B5166">
              <w:t>2.2a</w:t>
            </w:r>
          </w:p>
        </w:tc>
        <w:tc>
          <w:tcPr>
            <w:tcW w:w="1843" w:type="dxa"/>
            <w:vMerge w:val="restart"/>
          </w:tcPr>
          <w:p w14:paraId="0A1AAF6E" w14:textId="77777777" w:rsidR="004D38E7" w:rsidRDefault="004D38E7" w:rsidP="00D91B8B">
            <w:pPr>
              <w:pStyle w:val="Text"/>
              <w:jc w:val="center"/>
            </w:pPr>
            <w:r>
              <w:t>6th</w:t>
            </w:r>
          </w:p>
          <w:p w14:paraId="3CC8B7DF" w14:textId="77777777" w:rsidR="004D38E7" w:rsidRPr="00C93C9D" w:rsidRDefault="004D38E7" w:rsidP="00D91B8B">
            <w:pPr>
              <w:pStyle w:val="Text"/>
              <w:jc w:val="center"/>
            </w:pPr>
            <w:r>
              <w:t>Decompose algebraic fractions into partial fractions − three linear factors.</w:t>
            </w:r>
          </w:p>
        </w:tc>
      </w:tr>
      <w:tr w:rsidR="004D38E7" w:rsidRPr="00C93C9D" w14:paraId="6E582654" w14:textId="77777777" w:rsidTr="00D91B8B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BC9943A" w14:textId="77777777" w:rsidR="004D38E7" w:rsidRPr="00C93C9D" w:rsidRDefault="004D38E7" w:rsidP="00D91B8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F485B33" w14:textId="77777777" w:rsidR="004D38E7" w:rsidRDefault="004D38E7" w:rsidP="00D91B8B">
            <w:pPr>
              <w:pStyle w:val="Text"/>
            </w:pPr>
            <w:r w:rsidRPr="004B5166">
              <w:t xml:space="preserve">Award </w:t>
            </w:r>
            <w:r>
              <w:t>1 accuracy mark for each of the following:</w:t>
            </w:r>
          </w:p>
          <w:p w14:paraId="65DF7D1B" w14:textId="77777777" w:rsidR="004D38E7" w:rsidRDefault="004D38E7" w:rsidP="00D91B8B">
            <w:pPr>
              <w:rPr>
                <w:rFonts w:ascii="Times New Roman" w:hAnsi="Times New Roman" w:cs="Times New Roman"/>
              </w:rPr>
            </w:pPr>
            <w:r w:rsidRPr="004B5166">
              <w:rPr>
                <w:rFonts w:ascii="Times New Roman" w:hAnsi="Times New Roman" w:cs="Times New Roman"/>
                <w:position w:val="-6"/>
              </w:rPr>
              <w:object w:dxaOrig="279" w:dyaOrig="320" w14:anchorId="72F20C4B">
                <v:shape id="_x0000_i1045" type="#_x0000_t75" style="width:12pt;height:18pt" o:ole="">
                  <v:imagedata r:id="rId47" o:title=""/>
                </v:shape>
                <o:OLEObject Type="Embed" ProgID="Equation.DSMT4" ShapeID="_x0000_i1045" DrawAspect="Content" ObjectID="_1733911434" r:id="rId48"/>
              </w:object>
            </w:r>
            <w:r>
              <w:rPr>
                <w:rFonts w:ascii="Times New Roman" w:hAnsi="Times New Roman" w:cs="Times New Roman"/>
              </w:rPr>
              <w:t xml:space="preserve"> seen, 4</w:t>
            </w:r>
            <w:r w:rsidRPr="00931EE2"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 xml:space="preserve"> seen, </w:t>
            </w:r>
            <w:r>
              <w:t>−</w:t>
            </w:r>
            <w:r>
              <w:rPr>
                <w:rFonts w:ascii="Times New Roman" w:hAnsi="Times New Roman" w:cs="Times New Roman"/>
              </w:rPr>
              <w:t>6 seen.</w:t>
            </w:r>
          </w:p>
          <w:p w14:paraId="49CF5CE2" w14:textId="77777777" w:rsidR="004D38E7" w:rsidRPr="00C93C9D" w:rsidRDefault="004D38E7" w:rsidP="00D91B8B">
            <w:pPr>
              <w:rPr>
                <w:rFonts w:ascii="Times New Roman" w:hAnsi="Times New Roman" w:cs="Times New Roman"/>
              </w:rPr>
            </w:pPr>
            <w:r w:rsidRPr="00C5254C">
              <w:rPr>
                <w:rFonts w:ascii="Times New Roman" w:hAnsi="Times New Roman" w:cs="Times New Roman"/>
                <w:position w:val="-234"/>
              </w:rPr>
              <w:object w:dxaOrig="3580" w:dyaOrig="2940" w14:anchorId="4ACE7BA0">
                <v:shape id="_x0000_i1046" type="#_x0000_t75" style="width:180pt;height:2in" o:ole="">
                  <v:imagedata r:id="rId49" o:title=""/>
                </v:shape>
                <o:OLEObject Type="Embed" ProgID="Equation.DSMT4" ShapeID="_x0000_i1046" DrawAspect="Content" ObjectID="_1733911435" r:id="rId50"/>
              </w:object>
            </w:r>
          </w:p>
        </w:tc>
        <w:tc>
          <w:tcPr>
            <w:tcW w:w="850" w:type="dxa"/>
            <w:shd w:val="clear" w:color="auto" w:fill="auto"/>
          </w:tcPr>
          <w:p w14:paraId="332B2F68" w14:textId="77777777" w:rsidR="004D38E7" w:rsidRPr="00C93C9D" w:rsidRDefault="004D38E7" w:rsidP="00D91B8B">
            <w:pPr>
              <w:pStyle w:val="Text"/>
              <w:jc w:val="center"/>
              <w:rPr>
                <w:b/>
              </w:rPr>
            </w:pPr>
            <w:r w:rsidRPr="004B5166">
              <w:rPr>
                <w:b/>
              </w:rPr>
              <w:t>A</w:t>
            </w:r>
            <w:r>
              <w:rPr>
                <w:b/>
              </w:rPr>
              <w:t>3</w:t>
            </w:r>
          </w:p>
        </w:tc>
        <w:tc>
          <w:tcPr>
            <w:tcW w:w="709" w:type="dxa"/>
            <w:shd w:val="clear" w:color="auto" w:fill="auto"/>
          </w:tcPr>
          <w:p w14:paraId="1AC67270" w14:textId="77777777" w:rsidR="004D38E7" w:rsidRPr="00C93C9D" w:rsidRDefault="004D38E7" w:rsidP="00D91B8B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A20FB5E" w14:textId="77777777" w:rsidR="004D38E7" w:rsidRPr="00C93C9D" w:rsidRDefault="004D38E7" w:rsidP="00D91B8B">
            <w:pPr>
              <w:pStyle w:val="Text"/>
              <w:jc w:val="center"/>
            </w:pPr>
          </w:p>
        </w:tc>
      </w:tr>
      <w:tr w:rsidR="004D38E7" w:rsidRPr="00C93C9D" w14:paraId="09EFCC2C" w14:textId="77777777" w:rsidTr="00D91B8B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6C354E8" w14:textId="77777777" w:rsidR="004D38E7" w:rsidRPr="00C93C9D" w:rsidRDefault="004D38E7" w:rsidP="00D91B8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E9D33CE" w14:textId="77777777" w:rsidR="004D38E7" w:rsidRDefault="004D38E7" w:rsidP="00D91B8B">
            <w:pPr>
              <w:pStyle w:val="Text"/>
            </w:pPr>
            <w:r>
              <w:t>Equates the various terms to obtain the equation:</w:t>
            </w:r>
          </w:p>
          <w:p w14:paraId="7FD93269" w14:textId="77777777" w:rsidR="004D38E7" w:rsidRDefault="004D38E7" w:rsidP="00D91B8B">
            <w:pPr>
              <w:pStyle w:val="Text"/>
            </w:pPr>
            <w:r w:rsidRPr="00931EE2">
              <w:rPr>
                <w:position w:val="-10"/>
              </w:rPr>
              <w:object w:dxaOrig="2460" w:dyaOrig="300" w14:anchorId="6E6995FE">
                <v:shape id="_x0000_i1047" type="#_x0000_t75" style="width:120pt;height:18pt" o:ole="">
                  <v:imagedata r:id="rId51" o:title=""/>
                </v:shape>
                <o:OLEObject Type="Embed" ProgID="Equation.DSMT4" ShapeID="_x0000_i1047" DrawAspect="Content" ObjectID="_1733911436" r:id="rId52"/>
              </w:object>
            </w:r>
          </w:p>
          <w:p w14:paraId="4A6FD869" w14:textId="77777777" w:rsidR="004D38E7" w:rsidRDefault="004D38E7" w:rsidP="00D91B8B">
            <w:pPr>
              <w:pStyle w:val="Text"/>
            </w:pPr>
            <w:r>
              <w:t xml:space="preserve">Equating the coefficients of </w:t>
            </w:r>
            <w:r w:rsidRPr="007E7305">
              <w:rPr>
                <w:i/>
              </w:rPr>
              <w:t>x</w:t>
            </w:r>
            <w:r>
              <w:t xml:space="preserve">: </w:t>
            </w:r>
            <w:r w:rsidRPr="0094060A">
              <w:rPr>
                <w:position w:val="-4"/>
              </w:rPr>
              <w:object w:dxaOrig="920" w:dyaOrig="240" w14:anchorId="63AC2E8D">
                <v:shape id="_x0000_i1048" type="#_x0000_t75" style="width:48pt;height:12pt" o:ole="">
                  <v:imagedata r:id="rId53" o:title=""/>
                </v:shape>
                <o:OLEObject Type="Embed" ProgID="Equation.DSMT4" ShapeID="_x0000_i1048" DrawAspect="Content" ObjectID="_1733911437" r:id="rId54"/>
              </w:object>
            </w:r>
          </w:p>
          <w:p w14:paraId="3FCE0E22" w14:textId="77777777" w:rsidR="004D38E7" w:rsidRPr="00C93C9D" w:rsidRDefault="004D38E7" w:rsidP="00D91B8B">
            <w:pPr>
              <w:pStyle w:val="Text"/>
            </w:pPr>
            <w:r>
              <w:t xml:space="preserve">Equating constant terms: </w:t>
            </w:r>
            <w:r w:rsidRPr="0094060A">
              <w:rPr>
                <w:position w:val="-4"/>
              </w:rPr>
              <w:object w:dxaOrig="1480" w:dyaOrig="240" w14:anchorId="5F82CC09">
                <v:shape id="_x0000_i1049" type="#_x0000_t75" style="width:1in;height:12pt" o:ole="">
                  <v:imagedata r:id="rId55" o:title=""/>
                </v:shape>
                <o:OLEObject Type="Embed" ProgID="Equation.DSMT4" ShapeID="_x0000_i1049" DrawAspect="Content" ObjectID="_1733911438" r:id="rId56"/>
              </w:object>
            </w:r>
          </w:p>
        </w:tc>
        <w:tc>
          <w:tcPr>
            <w:tcW w:w="850" w:type="dxa"/>
            <w:shd w:val="clear" w:color="auto" w:fill="auto"/>
          </w:tcPr>
          <w:p w14:paraId="5F010DF5" w14:textId="77777777" w:rsidR="004D38E7" w:rsidRPr="00C93C9D" w:rsidRDefault="004D38E7" w:rsidP="00D91B8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6816784" w14:textId="77777777" w:rsidR="004D38E7" w:rsidRPr="00C93C9D" w:rsidRDefault="004D38E7" w:rsidP="00D91B8B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6D6D01ED" w14:textId="77777777" w:rsidR="004D38E7" w:rsidRPr="00C93C9D" w:rsidRDefault="004D38E7" w:rsidP="00D91B8B">
            <w:pPr>
              <w:pStyle w:val="Text"/>
              <w:jc w:val="center"/>
            </w:pPr>
          </w:p>
        </w:tc>
      </w:tr>
      <w:tr w:rsidR="004D38E7" w:rsidRPr="00C93C9D" w14:paraId="27DA3031" w14:textId="77777777" w:rsidTr="00D91B8B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F787D30" w14:textId="77777777" w:rsidR="004D38E7" w:rsidRPr="00C93C9D" w:rsidRDefault="004D38E7" w:rsidP="00D91B8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C678608" w14:textId="77777777" w:rsidR="004D38E7" w:rsidRPr="00C93C9D" w:rsidRDefault="004D38E7" w:rsidP="00D91B8B">
            <w:pPr>
              <w:pStyle w:val="Text"/>
            </w:pPr>
            <w:r>
              <w:t>Multiplies one or or both of the equations in an effort to equate one of the two variables.</w:t>
            </w:r>
          </w:p>
        </w:tc>
        <w:tc>
          <w:tcPr>
            <w:tcW w:w="850" w:type="dxa"/>
            <w:shd w:val="clear" w:color="auto" w:fill="auto"/>
          </w:tcPr>
          <w:p w14:paraId="0A8DDAD1" w14:textId="77777777" w:rsidR="004D38E7" w:rsidRPr="00C93C9D" w:rsidRDefault="004D38E7" w:rsidP="00D91B8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F104BB4" w14:textId="77777777" w:rsidR="004D38E7" w:rsidRPr="00C93C9D" w:rsidRDefault="004D38E7" w:rsidP="00D91B8B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F35390B" w14:textId="77777777" w:rsidR="004D38E7" w:rsidRPr="00C93C9D" w:rsidRDefault="004D38E7" w:rsidP="00D91B8B">
            <w:pPr>
              <w:pStyle w:val="Text"/>
              <w:jc w:val="center"/>
            </w:pPr>
          </w:p>
        </w:tc>
      </w:tr>
      <w:tr w:rsidR="004D38E7" w:rsidRPr="00C93C9D" w14:paraId="0A83D7D9" w14:textId="77777777" w:rsidTr="00D91B8B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8778F6E" w14:textId="77777777" w:rsidR="004D38E7" w:rsidRPr="00C93C9D" w:rsidRDefault="004D38E7" w:rsidP="00D91B8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DC661AE" w14:textId="77777777" w:rsidR="004D38E7" w:rsidRPr="00C93C9D" w:rsidRDefault="004D38E7" w:rsidP="00D91B8B">
            <w:pPr>
              <w:pStyle w:val="Text"/>
            </w:pPr>
            <w:r>
              <w:t xml:space="preserve">Finds </w:t>
            </w:r>
            <w:r w:rsidRPr="007E7305">
              <w:rPr>
                <w:i/>
              </w:rPr>
              <w:t>W</w:t>
            </w:r>
            <w:r>
              <w:t xml:space="preserve"> = −1 and </w:t>
            </w:r>
            <w:r w:rsidRPr="007E7305">
              <w:rPr>
                <w:i/>
              </w:rPr>
              <w:t>V</w:t>
            </w:r>
            <w:r>
              <w:t xml:space="preserve"> = 2.</w:t>
            </w:r>
          </w:p>
        </w:tc>
        <w:tc>
          <w:tcPr>
            <w:tcW w:w="850" w:type="dxa"/>
            <w:shd w:val="clear" w:color="auto" w:fill="auto"/>
          </w:tcPr>
          <w:p w14:paraId="5E9E0748" w14:textId="77777777" w:rsidR="004D38E7" w:rsidRPr="00C93C9D" w:rsidRDefault="004D38E7" w:rsidP="00D91B8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6F8A4266" w14:textId="77777777" w:rsidR="004D38E7" w:rsidRPr="00C93C9D" w:rsidRDefault="004D38E7" w:rsidP="00D91B8B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6223CD1" w14:textId="77777777" w:rsidR="004D38E7" w:rsidRPr="00C93C9D" w:rsidRDefault="004D38E7" w:rsidP="00D91B8B">
            <w:pPr>
              <w:pStyle w:val="Text"/>
              <w:jc w:val="center"/>
            </w:pPr>
          </w:p>
        </w:tc>
      </w:tr>
      <w:tr w:rsidR="004D38E7" w:rsidRPr="00C93C9D" w14:paraId="336D9458" w14:textId="77777777" w:rsidTr="00D91B8B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7EFC62F7" w14:textId="77777777" w:rsidR="004D38E7" w:rsidRPr="00C93C9D" w:rsidRDefault="004D38E7" w:rsidP="00D91B8B">
            <w:pPr>
              <w:pStyle w:val="Marks"/>
              <w:framePr w:hSpace="0" w:wrap="auto" w:hAnchor="text" w:xAlign="left" w:yAlign="inline"/>
            </w:pPr>
            <w:r w:rsidRPr="00C93C9D">
              <w:t>(</w:t>
            </w:r>
            <w:r>
              <w:t>7 marks</w:t>
            </w:r>
            <w:r w:rsidRPr="00C93C9D">
              <w:t>)</w:t>
            </w:r>
          </w:p>
        </w:tc>
      </w:tr>
      <w:tr w:rsidR="004D38E7" w:rsidRPr="00C93C9D" w14:paraId="54C41E1D" w14:textId="77777777" w:rsidTr="00D91B8B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0DE0BC21" w14:textId="77777777" w:rsidR="004D38E7" w:rsidRDefault="004D38E7" w:rsidP="00D91B8B">
            <w:pPr>
              <w:pStyle w:val="Text"/>
              <w:jc w:val="center"/>
              <w:rPr>
                <w:b/>
              </w:rPr>
            </w:pPr>
            <w:r w:rsidRPr="00D06C4D">
              <w:rPr>
                <w:b/>
              </w:rPr>
              <w:t>Notes</w:t>
            </w:r>
          </w:p>
          <w:p w14:paraId="019DEE65" w14:textId="77777777" w:rsidR="004D38E7" w:rsidRDefault="004D38E7" w:rsidP="00D91B8B">
            <w:pPr>
              <w:pStyle w:val="Text"/>
              <w:jc w:val="center"/>
              <w:rPr>
                <w:b/>
              </w:rPr>
            </w:pPr>
          </w:p>
          <w:p w14:paraId="22CF5935" w14:textId="77777777" w:rsidR="004D38E7" w:rsidRDefault="004D38E7" w:rsidP="00D91B8B">
            <w:pPr>
              <w:pStyle w:val="Text"/>
              <w:jc w:val="center"/>
              <w:rPr>
                <w:b/>
              </w:rPr>
            </w:pPr>
          </w:p>
          <w:p w14:paraId="079E08CC" w14:textId="77777777" w:rsidR="004D38E7" w:rsidRPr="00D06C4D" w:rsidRDefault="004D38E7" w:rsidP="00D91B8B">
            <w:pPr>
              <w:pStyle w:val="Text"/>
              <w:jc w:val="center"/>
              <w:rPr>
                <w:b/>
              </w:rPr>
            </w:pPr>
          </w:p>
        </w:tc>
      </w:tr>
    </w:tbl>
    <w:p w14:paraId="6AE6FE83" w14:textId="77777777" w:rsidR="00D91B8B" w:rsidRDefault="004D38E7">
      <w:r>
        <w:rPr>
          <w:rFonts w:ascii="Times New Roman" w:hAnsi="Times New Roman" w:cs="Times New Roman"/>
        </w:rP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D91B8B" w14:paraId="4402546D" w14:textId="77777777" w:rsidTr="00D91B8B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4F9145AA" w14:textId="478CBC15" w:rsidR="00D91B8B" w:rsidRPr="00EF0C3E" w:rsidRDefault="00D91B8B" w:rsidP="00D91B8B">
            <w:pPr>
              <w:pStyle w:val="TableHead"/>
              <w:framePr w:hSpace="0" w:wrap="auto" w:hAnchor="text" w:xAlign="left" w:yAlign="inline"/>
            </w:pPr>
            <w:r>
              <w:lastRenderedPageBreak/>
              <w:t>6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132A6C78" w14:textId="77777777" w:rsidR="00D91B8B" w:rsidRPr="00EF0C3E" w:rsidRDefault="00D91B8B" w:rsidP="00D91B8B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5D8FE5AC" w14:textId="77777777" w:rsidR="00D91B8B" w:rsidRPr="00EF0C3E" w:rsidRDefault="00D91B8B" w:rsidP="00D91B8B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746AEC85" w14:textId="77777777" w:rsidR="00D91B8B" w:rsidRPr="00EF0C3E" w:rsidRDefault="00D91B8B" w:rsidP="00D91B8B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45009FE1" w14:textId="77777777" w:rsidR="00D91B8B" w:rsidRDefault="00D91B8B" w:rsidP="00D91B8B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D91B8B" w:rsidRPr="00D23ECE" w14:paraId="0E1B6FB4" w14:textId="77777777" w:rsidTr="00D91B8B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286DC3B3" w14:textId="7D184372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5F9654C" w14:textId="77777777" w:rsidR="00D91B8B" w:rsidRPr="00EF0C3E" w:rsidRDefault="00D91B8B" w:rsidP="00D91B8B">
            <w:pPr>
              <w:pStyle w:val="Text"/>
              <w:ind w:left="75"/>
            </w:pPr>
            <w:r>
              <w:t>Use Pythagoras’ theorem to show that the length of</w:t>
            </w:r>
            <w:r w:rsidRPr="00727072">
              <w:rPr>
                <w:position w:val="-6"/>
              </w:rPr>
              <w:object w:dxaOrig="960" w:dyaOrig="340" w14:anchorId="3ABED0F1">
                <v:shape id="_x0000_i1050" type="#_x0000_t75" style="width:48pt;height:18pt" o:ole="">
                  <v:imagedata r:id="rId57" o:title=""/>
                </v:shape>
                <o:OLEObject Type="Embed" ProgID="Equation.DSMT4" ShapeID="_x0000_i1050" DrawAspect="Content" ObjectID="_1733911439" r:id="rId58"/>
              </w:object>
            </w:r>
            <w:r>
              <w:t>or</w:t>
            </w:r>
            <w:r w:rsidRPr="00727072">
              <w:rPr>
                <w:position w:val="-6"/>
              </w:rPr>
              <w:object w:dxaOrig="980" w:dyaOrig="340" w14:anchorId="45627003">
                <v:shape id="_x0000_i1051" type="#_x0000_t75" style="width:48pt;height:18pt" o:ole="">
                  <v:imagedata r:id="rId59" o:title=""/>
                </v:shape>
                <o:OLEObject Type="Embed" ProgID="Equation.DSMT4" ShapeID="_x0000_i1051" DrawAspect="Content" ObjectID="_1733911440" r:id="rId60"/>
              </w:object>
            </w:r>
            <w:r>
              <w:t>or states</w:t>
            </w:r>
            <w:r w:rsidRPr="00727072">
              <w:rPr>
                <w:position w:val="-6"/>
              </w:rPr>
              <w:object w:dxaOrig="980" w:dyaOrig="340" w14:anchorId="6C700159">
                <v:shape id="_x0000_i1052" type="#_x0000_t75" style="width:48pt;height:18pt" o:ole="">
                  <v:imagedata r:id="rId61" o:title=""/>
                </v:shape>
                <o:OLEObject Type="Embed" ProgID="Equation.DSMT4" ShapeID="_x0000_i1052" DrawAspect="Content" ObjectID="_1733911441" r:id="rId62"/>
              </w:object>
            </w:r>
          </w:p>
        </w:tc>
        <w:tc>
          <w:tcPr>
            <w:tcW w:w="850" w:type="dxa"/>
            <w:shd w:val="clear" w:color="auto" w:fill="auto"/>
          </w:tcPr>
          <w:p w14:paraId="1BAFE216" w14:textId="77777777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58138CA" w14:textId="77777777" w:rsidR="00D91B8B" w:rsidRPr="00EF0C3E" w:rsidRDefault="00D91B8B" w:rsidP="00D91B8B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096C6C36" w14:textId="77777777" w:rsidR="00D91B8B" w:rsidRDefault="00D91B8B" w:rsidP="00D91B8B">
            <w:pPr>
              <w:pStyle w:val="Text"/>
              <w:jc w:val="center"/>
            </w:pPr>
            <w:r>
              <w:t>6th</w:t>
            </w:r>
          </w:p>
          <w:p w14:paraId="1F800A64" w14:textId="77777777" w:rsidR="00D91B8B" w:rsidRPr="00D23ECE" w:rsidRDefault="00D91B8B" w:rsidP="00D91B8B">
            <w:pPr>
              <w:pStyle w:val="Text"/>
              <w:jc w:val="center"/>
            </w:pPr>
            <w:r>
              <w:t>Solve problems involving arc length and sector area in context.</w:t>
            </w:r>
          </w:p>
        </w:tc>
      </w:tr>
      <w:tr w:rsidR="00D91B8B" w:rsidRPr="00D23ECE" w14:paraId="114BF60F" w14:textId="77777777" w:rsidTr="00D91B8B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D9909E8" w14:textId="77777777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31DE7FF" w14:textId="77777777" w:rsidR="00D91B8B" w:rsidRDefault="00D91B8B" w:rsidP="00D91B8B">
            <w:pPr>
              <w:pStyle w:val="Text"/>
              <w:ind w:left="75"/>
            </w:pPr>
            <w:r>
              <w:t>Makes an attempt to find</w:t>
            </w:r>
            <w:r w:rsidRPr="00F16C03">
              <w:rPr>
                <w:position w:val="-4"/>
              </w:rPr>
              <w:object w:dxaOrig="660" w:dyaOrig="240" w14:anchorId="1FF0A081">
                <v:shape id="_x0000_i1053" type="#_x0000_t75" style="width:36pt;height:12pt" o:ole="">
                  <v:imagedata r:id="rId63" o:title=""/>
                </v:shape>
                <o:OLEObject Type="Embed" ProgID="Equation.DSMT4" ShapeID="_x0000_i1053" DrawAspect="Content" ObjectID="_1733911442" r:id="rId64"/>
              </w:object>
            </w:r>
            <w:r>
              <w:t>or</w:t>
            </w:r>
            <w:r w:rsidRPr="00727072">
              <w:rPr>
                <w:position w:val="-4"/>
              </w:rPr>
              <w:object w:dxaOrig="680" w:dyaOrig="240" w14:anchorId="6D4A415D">
                <v:shape id="_x0000_i1054" type="#_x0000_t75" style="width:36pt;height:12pt" o:ole="">
                  <v:imagedata r:id="rId65" o:title=""/>
                </v:shape>
                <o:OLEObject Type="Embed" ProgID="Equation.DSMT4" ShapeID="_x0000_i1054" DrawAspect="Content" ObjectID="_1733911443" r:id="rId66"/>
              </w:object>
            </w:r>
            <w:r>
              <w:t>.</w:t>
            </w:r>
          </w:p>
          <w:p w14:paraId="2D59C587" w14:textId="77777777" w:rsidR="00D91B8B" w:rsidRPr="00EF0C3E" w:rsidRDefault="00D91B8B" w:rsidP="00D91B8B">
            <w:pPr>
              <w:pStyle w:val="Text"/>
              <w:ind w:left="75"/>
            </w:pPr>
            <w:r>
              <w:t>For example,</w:t>
            </w:r>
            <w:r w:rsidRPr="00727072">
              <w:rPr>
                <w:position w:val="-22"/>
              </w:rPr>
              <w:object w:dxaOrig="1380" w:dyaOrig="580" w14:anchorId="54BA7815">
                <v:shape id="_x0000_i1055" type="#_x0000_t75" style="width:1in;height:30pt" o:ole="">
                  <v:imagedata r:id="rId67" o:title=""/>
                </v:shape>
                <o:OLEObject Type="Embed" ProgID="Equation.DSMT4" ShapeID="_x0000_i1055" DrawAspect="Content" ObjectID="_1733911444" r:id="rId68"/>
              </w:object>
            </w:r>
            <w:r>
              <w:t>is seen.</w:t>
            </w:r>
          </w:p>
        </w:tc>
        <w:tc>
          <w:tcPr>
            <w:tcW w:w="850" w:type="dxa"/>
            <w:shd w:val="clear" w:color="auto" w:fill="auto"/>
          </w:tcPr>
          <w:p w14:paraId="67FBA61B" w14:textId="77777777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C205764" w14:textId="77777777" w:rsidR="00D91B8B" w:rsidRPr="00EF0C3E" w:rsidRDefault="00D91B8B" w:rsidP="00D91B8B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3FC55B4A" w14:textId="77777777" w:rsidR="00D91B8B" w:rsidRPr="00D23ECE" w:rsidRDefault="00D91B8B" w:rsidP="00D91B8B">
            <w:pPr>
              <w:pStyle w:val="Text"/>
            </w:pPr>
          </w:p>
        </w:tc>
      </w:tr>
      <w:tr w:rsidR="00D91B8B" w:rsidRPr="00D23ECE" w14:paraId="5DAD7D63" w14:textId="77777777" w:rsidTr="00D91B8B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A2B5E90" w14:textId="77777777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CD78E3B" w14:textId="77777777" w:rsidR="00D91B8B" w:rsidRPr="00EF0C3E" w:rsidRDefault="00D91B8B" w:rsidP="00D91B8B">
            <w:pPr>
              <w:pStyle w:val="Text"/>
              <w:ind w:left="75"/>
            </w:pPr>
            <w:r>
              <w:t>Correctly states that</w:t>
            </w:r>
            <w:r w:rsidRPr="00727072">
              <w:rPr>
                <w:position w:val="-22"/>
              </w:rPr>
              <w:object w:dxaOrig="1160" w:dyaOrig="580" w14:anchorId="109D9BAB">
                <v:shape id="_x0000_i1056" type="#_x0000_t75" style="width:60pt;height:30pt" o:ole="">
                  <v:imagedata r:id="rId69" o:title=""/>
                </v:shape>
                <o:OLEObject Type="Embed" ProgID="Equation.DSMT4" ShapeID="_x0000_i1056" DrawAspect="Content" ObjectID="_1733911445" r:id="rId70"/>
              </w:object>
            </w:r>
            <w:r>
              <w:t>or</w:t>
            </w:r>
            <w:r w:rsidRPr="00727072">
              <w:rPr>
                <w:position w:val="-22"/>
              </w:rPr>
              <w:object w:dxaOrig="1180" w:dyaOrig="580" w14:anchorId="0969A107">
                <v:shape id="_x0000_i1057" type="#_x0000_t75" style="width:60pt;height:30pt" o:ole="">
                  <v:imagedata r:id="rId71" o:title=""/>
                </v:shape>
                <o:OLEObject Type="Embed" ProgID="Equation.DSMT4" ShapeID="_x0000_i1057" DrawAspect="Content" ObjectID="_1733911446" r:id="rId72"/>
              </w:object>
            </w:r>
          </w:p>
        </w:tc>
        <w:tc>
          <w:tcPr>
            <w:tcW w:w="850" w:type="dxa"/>
            <w:shd w:val="clear" w:color="auto" w:fill="auto"/>
          </w:tcPr>
          <w:p w14:paraId="5478580E" w14:textId="77777777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27D6FD22" w14:textId="77777777" w:rsidR="00D91B8B" w:rsidRPr="00EF0C3E" w:rsidRDefault="00D91B8B" w:rsidP="00D91B8B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DB9D857" w14:textId="77777777" w:rsidR="00D91B8B" w:rsidRPr="00D23ECE" w:rsidRDefault="00D91B8B" w:rsidP="00D91B8B">
            <w:pPr>
              <w:pStyle w:val="Text"/>
            </w:pPr>
          </w:p>
        </w:tc>
      </w:tr>
      <w:tr w:rsidR="00D91B8B" w:rsidRPr="00D23ECE" w14:paraId="596A2A20" w14:textId="77777777" w:rsidTr="00D91B8B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3B01B80" w14:textId="77777777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61BE3D9" w14:textId="77777777" w:rsidR="00D91B8B" w:rsidRDefault="00D91B8B" w:rsidP="00D91B8B">
            <w:pPr>
              <w:pStyle w:val="Text"/>
              <w:ind w:left="75"/>
            </w:pPr>
            <w:r>
              <w:t>Makes an attempt to find the area of the sector with a radius of 4 and a subtended angle of</w:t>
            </w:r>
            <w:r w:rsidRPr="00727072">
              <w:rPr>
                <w:position w:val="-22"/>
              </w:rPr>
              <w:object w:dxaOrig="360" w:dyaOrig="580" w14:anchorId="34533BF9">
                <v:shape id="_x0000_i1058" type="#_x0000_t75" style="width:18pt;height:30pt" o:ole="">
                  <v:imagedata r:id="rId73" o:title=""/>
                </v:shape>
                <o:OLEObject Type="Embed" ProgID="Equation.DSMT4" ShapeID="_x0000_i1058" DrawAspect="Content" ObjectID="_1733911447" r:id="rId74"/>
              </w:object>
            </w:r>
          </w:p>
          <w:p w14:paraId="270100AF" w14:textId="77777777" w:rsidR="00D91B8B" w:rsidRPr="00EF0C3E" w:rsidRDefault="00D91B8B" w:rsidP="00D91B8B">
            <w:pPr>
              <w:pStyle w:val="Text"/>
              <w:ind w:left="75"/>
            </w:pPr>
            <w:r>
              <w:t>For example,</w:t>
            </w:r>
            <w:r w:rsidRPr="00727072">
              <w:rPr>
                <w:position w:val="-22"/>
              </w:rPr>
              <w:object w:dxaOrig="1440" w:dyaOrig="580" w14:anchorId="78307C4C">
                <v:shape id="_x0000_i1059" type="#_x0000_t75" style="width:1in;height:30pt" o:ole="">
                  <v:imagedata r:id="rId75" o:title=""/>
                </v:shape>
                <o:OLEObject Type="Embed" ProgID="Equation.DSMT4" ShapeID="_x0000_i1059" DrawAspect="Content" ObjectID="_1733911448" r:id="rId76"/>
              </w:object>
            </w:r>
            <w:r>
              <w:t>is shown.</w:t>
            </w:r>
          </w:p>
        </w:tc>
        <w:tc>
          <w:tcPr>
            <w:tcW w:w="850" w:type="dxa"/>
            <w:shd w:val="clear" w:color="auto" w:fill="auto"/>
          </w:tcPr>
          <w:p w14:paraId="6C83EEFF" w14:textId="77777777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1C749A09" w14:textId="77777777" w:rsidR="00D91B8B" w:rsidRPr="00EF0C3E" w:rsidRDefault="00D91B8B" w:rsidP="00D91B8B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4046063D" w14:textId="77777777" w:rsidR="00D91B8B" w:rsidRPr="00D23ECE" w:rsidRDefault="00D91B8B" w:rsidP="00D91B8B">
            <w:pPr>
              <w:pStyle w:val="Text"/>
            </w:pPr>
          </w:p>
        </w:tc>
      </w:tr>
      <w:tr w:rsidR="00D91B8B" w:rsidRPr="00D23ECE" w14:paraId="7033DA25" w14:textId="77777777" w:rsidTr="00D91B8B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8DEF0E7" w14:textId="77777777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BCCC19B" w14:textId="77777777" w:rsidR="00D91B8B" w:rsidRPr="00EF0C3E" w:rsidRDefault="00D91B8B" w:rsidP="00D91B8B">
            <w:pPr>
              <w:pStyle w:val="Text"/>
              <w:ind w:left="75"/>
            </w:pPr>
            <w:r>
              <w:t>Correctly states that the area of the sector is</w:t>
            </w:r>
            <w:r w:rsidRPr="00727072">
              <w:rPr>
                <w:position w:val="-22"/>
              </w:rPr>
              <w:object w:dxaOrig="440" w:dyaOrig="580" w14:anchorId="771D5C54">
                <v:shape id="_x0000_i1060" type="#_x0000_t75" style="width:24pt;height:30pt" o:ole="">
                  <v:imagedata r:id="rId77" o:title=""/>
                </v:shape>
                <o:OLEObject Type="Embed" ProgID="Equation.DSMT4" ShapeID="_x0000_i1060" DrawAspect="Content" ObjectID="_1733911449" r:id="rId78"/>
              </w:object>
            </w:r>
          </w:p>
        </w:tc>
        <w:tc>
          <w:tcPr>
            <w:tcW w:w="850" w:type="dxa"/>
            <w:shd w:val="clear" w:color="auto" w:fill="auto"/>
          </w:tcPr>
          <w:p w14:paraId="792C4287" w14:textId="77777777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3201328D" w14:textId="77777777" w:rsidR="00D91B8B" w:rsidRPr="00EF0C3E" w:rsidRDefault="00D91B8B" w:rsidP="00D91B8B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2FD0849" w14:textId="77777777" w:rsidR="00D91B8B" w:rsidRPr="00D23ECE" w:rsidRDefault="00D91B8B" w:rsidP="00D91B8B">
            <w:pPr>
              <w:pStyle w:val="Text"/>
            </w:pPr>
          </w:p>
        </w:tc>
      </w:tr>
      <w:tr w:rsidR="00D91B8B" w:rsidRPr="00D23ECE" w14:paraId="4A920E3A" w14:textId="77777777" w:rsidTr="00D91B8B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044A093" w14:textId="77777777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3D0E6DE" w14:textId="77777777" w:rsidR="00D91B8B" w:rsidRDefault="00D91B8B" w:rsidP="00D91B8B">
            <w:pPr>
              <w:pStyle w:val="Text"/>
              <w:ind w:left="75"/>
            </w:pPr>
            <w:r>
              <w:t>Recognises the need to subtract the sector area from the area of the rhombus in an attempt to find the shaded area.</w:t>
            </w:r>
          </w:p>
          <w:p w14:paraId="7035A6B7" w14:textId="77777777" w:rsidR="00D91B8B" w:rsidRPr="00EF0C3E" w:rsidRDefault="00D91B8B" w:rsidP="00D91B8B">
            <w:pPr>
              <w:pStyle w:val="Text"/>
              <w:ind w:left="75"/>
            </w:pPr>
            <w:r>
              <w:t>For example,</w:t>
            </w:r>
            <w:r w:rsidRPr="00727072">
              <w:rPr>
                <w:position w:val="-22"/>
              </w:rPr>
              <w:object w:dxaOrig="999" w:dyaOrig="580" w14:anchorId="3C6BF1EF">
                <v:shape id="_x0000_i1061" type="#_x0000_t75" style="width:48pt;height:30pt" o:ole="">
                  <v:imagedata r:id="rId79" o:title=""/>
                </v:shape>
                <o:OLEObject Type="Embed" ProgID="Equation.DSMT4" ShapeID="_x0000_i1061" DrawAspect="Content" ObjectID="_1733911450" r:id="rId80"/>
              </w:object>
            </w:r>
            <w:r>
              <w:t>is seen.</w:t>
            </w:r>
          </w:p>
        </w:tc>
        <w:tc>
          <w:tcPr>
            <w:tcW w:w="850" w:type="dxa"/>
            <w:shd w:val="clear" w:color="auto" w:fill="auto"/>
          </w:tcPr>
          <w:p w14:paraId="5549B30A" w14:textId="77777777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7666A84" w14:textId="77777777" w:rsidR="00D91B8B" w:rsidRPr="00EF0C3E" w:rsidRDefault="00D91B8B" w:rsidP="00D91B8B">
            <w:pPr>
              <w:pStyle w:val="Text"/>
              <w:jc w:val="center"/>
            </w:pPr>
            <w:r>
              <w:t>3.2a</w:t>
            </w:r>
          </w:p>
        </w:tc>
        <w:tc>
          <w:tcPr>
            <w:tcW w:w="1843" w:type="dxa"/>
            <w:vMerge/>
          </w:tcPr>
          <w:p w14:paraId="7F11024C" w14:textId="77777777" w:rsidR="00D91B8B" w:rsidRPr="00D23ECE" w:rsidRDefault="00D91B8B" w:rsidP="00D91B8B">
            <w:pPr>
              <w:pStyle w:val="Text"/>
            </w:pPr>
          </w:p>
        </w:tc>
      </w:tr>
      <w:tr w:rsidR="00D91B8B" w:rsidRPr="00D23ECE" w14:paraId="1F317E3B" w14:textId="77777777" w:rsidTr="00D91B8B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038A135" w14:textId="77777777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78D5BCC" w14:textId="77777777" w:rsidR="00D91B8B" w:rsidRPr="00EF0C3E" w:rsidRDefault="00D91B8B" w:rsidP="00D91B8B">
            <w:pPr>
              <w:pStyle w:val="Text"/>
              <w:ind w:left="75"/>
            </w:pPr>
            <w:r>
              <w:t>Recognises that to find the total shaded area this number will need to be multiplied by 2. For example,</w:t>
            </w:r>
            <w:r w:rsidRPr="002C32D6">
              <w:rPr>
                <w:position w:val="-26"/>
              </w:rPr>
              <w:object w:dxaOrig="1500" w:dyaOrig="639" w14:anchorId="142D3B90">
                <v:shape id="_x0000_i1062" type="#_x0000_t75" style="width:78pt;height:30pt" o:ole="">
                  <v:imagedata r:id="rId81" o:title=""/>
                </v:shape>
                <o:OLEObject Type="Embed" ProgID="Equation.DSMT4" ShapeID="_x0000_i1062" DrawAspect="Content" ObjectID="_1733911451" r:id="rId82"/>
              </w:object>
            </w:r>
          </w:p>
        </w:tc>
        <w:tc>
          <w:tcPr>
            <w:tcW w:w="850" w:type="dxa"/>
            <w:shd w:val="clear" w:color="auto" w:fill="auto"/>
          </w:tcPr>
          <w:p w14:paraId="05079062" w14:textId="77777777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E3AA90A" w14:textId="77777777" w:rsidR="00D91B8B" w:rsidRPr="00EF0C3E" w:rsidRDefault="00D91B8B" w:rsidP="00D91B8B">
            <w:pPr>
              <w:pStyle w:val="Text"/>
              <w:jc w:val="center"/>
            </w:pPr>
            <w:r>
              <w:t>3.2a</w:t>
            </w:r>
          </w:p>
        </w:tc>
        <w:tc>
          <w:tcPr>
            <w:tcW w:w="1843" w:type="dxa"/>
            <w:vMerge/>
          </w:tcPr>
          <w:p w14:paraId="7B73A944" w14:textId="77777777" w:rsidR="00D91B8B" w:rsidRPr="00D23ECE" w:rsidRDefault="00D91B8B" w:rsidP="00D91B8B">
            <w:pPr>
              <w:pStyle w:val="Text"/>
            </w:pPr>
          </w:p>
        </w:tc>
      </w:tr>
      <w:tr w:rsidR="00D91B8B" w:rsidRPr="00D23ECE" w14:paraId="1DC83E01" w14:textId="77777777" w:rsidTr="00D91B8B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8C45FE5" w14:textId="77777777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09FB274" w14:textId="77777777" w:rsidR="00D91B8B" w:rsidRPr="00EF0C3E" w:rsidRDefault="00D91B8B" w:rsidP="00D91B8B">
            <w:pPr>
              <w:pStyle w:val="Text"/>
              <w:ind w:left="75"/>
            </w:pPr>
            <w:r>
              <w:t>Using clear algebra, correctly manipulates the expression and gives a clear final answer of</w:t>
            </w:r>
            <w:r w:rsidRPr="00727072">
              <w:rPr>
                <w:rFonts w:ascii="Arial" w:hAnsi="Arial"/>
                <w:position w:val="-22"/>
                <w:sz w:val="20"/>
                <w:szCs w:val="24"/>
                <w:lang w:eastAsia="en-GB"/>
              </w:rPr>
              <w:object w:dxaOrig="1520" w:dyaOrig="580" w14:anchorId="2652BFB5">
                <v:shape id="_x0000_i1063" type="#_x0000_t75" style="width:78pt;height:30pt" o:ole="">
                  <v:imagedata r:id="rId83" o:title=""/>
                </v:shape>
                <o:OLEObject Type="Embed" ProgID="Equation.DSMT4" ShapeID="_x0000_i1063" DrawAspect="Content" ObjectID="_1733911452" r:id="rId84"/>
              </w:object>
            </w:r>
          </w:p>
        </w:tc>
        <w:tc>
          <w:tcPr>
            <w:tcW w:w="850" w:type="dxa"/>
            <w:shd w:val="clear" w:color="auto" w:fill="auto"/>
          </w:tcPr>
          <w:p w14:paraId="798DD2F2" w14:textId="77777777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50E280B4" w14:textId="77777777" w:rsidR="00D91B8B" w:rsidRPr="00EF0C3E" w:rsidRDefault="00D91B8B" w:rsidP="00D91B8B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C705DB9" w14:textId="77777777" w:rsidR="00D91B8B" w:rsidRPr="00D23ECE" w:rsidRDefault="00D91B8B" w:rsidP="00D91B8B">
            <w:pPr>
              <w:pStyle w:val="Text"/>
            </w:pPr>
          </w:p>
        </w:tc>
      </w:tr>
      <w:tr w:rsidR="00D91B8B" w:rsidRPr="00D23ECE" w14:paraId="50C1D024" w14:textId="77777777" w:rsidTr="00D91B8B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25FF5DE5" w14:textId="77777777" w:rsidR="00D91B8B" w:rsidRPr="00D23ECE" w:rsidRDefault="00D91B8B" w:rsidP="00D91B8B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8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D91B8B" w:rsidRPr="0092323C" w14:paraId="7E399039" w14:textId="77777777" w:rsidTr="00D91B8B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365AC687" w14:textId="77777777" w:rsidR="00D91B8B" w:rsidRDefault="00D91B8B" w:rsidP="00D91B8B">
            <w:pPr>
              <w:pStyle w:val="Text"/>
              <w:jc w:val="center"/>
              <w:rPr>
                <w:b/>
              </w:rPr>
            </w:pPr>
            <w:r w:rsidRPr="00D46642">
              <w:rPr>
                <w:b/>
              </w:rPr>
              <w:t>Notes</w:t>
            </w:r>
          </w:p>
          <w:p w14:paraId="537EED87" w14:textId="77777777" w:rsidR="00D91B8B" w:rsidRDefault="00D91B8B" w:rsidP="00D91B8B">
            <w:pPr>
              <w:pStyle w:val="Text"/>
              <w:jc w:val="center"/>
              <w:rPr>
                <w:b/>
              </w:rPr>
            </w:pPr>
          </w:p>
          <w:p w14:paraId="476B2EA2" w14:textId="77777777" w:rsidR="00D91B8B" w:rsidRDefault="00D91B8B" w:rsidP="00D91B8B">
            <w:pPr>
              <w:pStyle w:val="Text"/>
              <w:jc w:val="center"/>
              <w:rPr>
                <w:b/>
              </w:rPr>
            </w:pPr>
          </w:p>
          <w:p w14:paraId="75E8C77A" w14:textId="77777777" w:rsidR="00D91B8B" w:rsidRPr="00D46642" w:rsidRDefault="00D91B8B" w:rsidP="00D91B8B">
            <w:pPr>
              <w:pStyle w:val="Text"/>
              <w:jc w:val="center"/>
              <w:rPr>
                <w:b/>
              </w:rPr>
            </w:pPr>
          </w:p>
        </w:tc>
      </w:tr>
    </w:tbl>
    <w:p w14:paraId="738641E2" w14:textId="77777777" w:rsidR="00D91B8B" w:rsidRDefault="00D91B8B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D91B8B" w14:paraId="7BEC1E42" w14:textId="77777777" w:rsidTr="00D91B8B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48E13A1F" w14:textId="10C8BE33" w:rsidR="00D91B8B" w:rsidRPr="00EF0C3E" w:rsidRDefault="00D91B8B" w:rsidP="00D91B8B">
            <w:pPr>
              <w:pStyle w:val="TableHead"/>
              <w:framePr w:hSpace="0" w:wrap="auto" w:hAnchor="text" w:xAlign="left" w:yAlign="inline"/>
              <w:spacing w:before="80" w:after="80"/>
            </w:pPr>
            <w:r>
              <w:lastRenderedPageBreak/>
              <w:t>7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037F8CE9" w14:textId="77777777" w:rsidR="00D91B8B" w:rsidRPr="00EF0C3E" w:rsidRDefault="00D91B8B" w:rsidP="00D91B8B">
            <w:pPr>
              <w:pStyle w:val="TableHead"/>
              <w:framePr w:hSpace="0" w:wrap="auto" w:hAnchor="text" w:xAlign="left" w:yAlign="inline"/>
              <w:spacing w:before="80" w:after="80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4F4D6B5C" w14:textId="77777777" w:rsidR="00D91B8B" w:rsidRPr="00EF0C3E" w:rsidRDefault="00D91B8B" w:rsidP="00D91B8B">
            <w:pPr>
              <w:pStyle w:val="TableHead"/>
              <w:framePr w:hSpace="0" w:wrap="auto" w:hAnchor="text" w:xAlign="left" w:yAlign="inline"/>
              <w:spacing w:before="80" w:after="80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681C8269" w14:textId="77777777" w:rsidR="00D91B8B" w:rsidRPr="00EF0C3E" w:rsidRDefault="00D91B8B" w:rsidP="00D91B8B">
            <w:pPr>
              <w:pStyle w:val="TableHead"/>
              <w:framePr w:hSpace="0" w:wrap="auto" w:hAnchor="text" w:xAlign="left" w:yAlign="inline"/>
              <w:spacing w:before="80" w:after="80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28C3D5C1" w14:textId="77777777" w:rsidR="00D91B8B" w:rsidRDefault="00D91B8B" w:rsidP="00D91B8B">
            <w:pPr>
              <w:pStyle w:val="TableHead"/>
              <w:framePr w:hSpace="0" w:wrap="auto" w:hAnchor="text" w:xAlign="left" w:yAlign="inline"/>
              <w:spacing w:before="80" w:after="80"/>
            </w:pPr>
            <w:r>
              <w:t>Pearson Progression Step and Progress descriptor</w:t>
            </w:r>
          </w:p>
        </w:tc>
      </w:tr>
      <w:tr w:rsidR="00D91B8B" w:rsidRPr="00D23ECE" w14:paraId="0006D629" w14:textId="77777777" w:rsidTr="00D91B8B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2C51BF51" w14:textId="35A1CF1F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a)</w:t>
            </w:r>
          </w:p>
        </w:tc>
        <w:tc>
          <w:tcPr>
            <w:tcW w:w="5954" w:type="dxa"/>
            <w:shd w:val="clear" w:color="auto" w:fill="auto"/>
          </w:tcPr>
          <w:p w14:paraId="57254B49" w14:textId="77777777" w:rsidR="00D91B8B" w:rsidRPr="00EF0C3E" w:rsidRDefault="00D91B8B" w:rsidP="00D91B8B">
            <w:pPr>
              <w:pStyle w:val="Text"/>
              <w:tabs>
                <w:tab w:val="clear" w:pos="227"/>
                <w:tab w:val="left" w:pos="75"/>
              </w:tabs>
              <w:spacing w:before="80" w:after="80"/>
              <w:ind w:left="75"/>
            </w:pPr>
            <w:r>
              <w:t>Makes an attempt to rearrange</w:t>
            </w:r>
            <w:r w:rsidRPr="0063354A">
              <w:rPr>
                <w:position w:val="-22"/>
              </w:rPr>
              <w:object w:dxaOrig="900" w:dyaOrig="580" w14:anchorId="009A75FD">
                <v:shape id="_x0000_i1064" type="#_x0000_t75" style="width:48pt;height:30pt" o:ole="">
                  <v:imagedata r:id="rId85" o:title=""/>
                </v:shape>
                <o:OLEObject Type="Embed" ProgID="Equation.DSMT4" ShapeID="_x0000_i1064" DrawAspect="Content" ObjectID="_1733911453" r:id="rId86"/>
              </w:object>
            </w:r>
            <w:r>
              <w:t xml:space="preserve">to make </w:t>
            </w:r>
            <w:r w:rsidRPr="00411EE4">
              <w:rPr>
                <w:i/>
              </w:rPr>
              <w:t>t</w:t>
            </w:r>
            <w:r>
              <w:t xml:space="preserve"> the subject. For example,</w:t>
            </w:r>
            <w:r w:rsidRPr="009A7673">
              <w:rPr>
                <w:position w:val="-6"/>
              </w:rPr>
              <w:object w:dxaOrig="1240" w:dyaOrig="260" w14:anchorId="40AD1A31">
                <v:shape id="_x0000_i1065" type="#_x0000_t75" style="width:60pt;height:12pt" o:ole="">
                  <v:imagedata r:id="rId87" o:title=""/>
                </v:shape>
                <o:OLEObject Type="Embed" ProgID="Equation.DSMT4" ShapeID="_x0000_i1065" DrawAspect="Content" ObjectID="_1733911454" r:id="rId88"/>
              </w:object>
            </w:r>
            <w:r>
              <w:t>is seen.</w:t>
            </w:r>
          </w:p>
        </w:tc>
        <w:tc>
          <w:tcPr>
            <w:tcW w:w="850" w:type="dxa"/>
            <w:shd w:val="clear" w:color="auto" w:fill="auto"/>
          </w:tcPr>
          <w:p w14:paraId="4CC60696" w14:textId="77777777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3F784E0" w14:textId="77777777" w:rsidR="00D91B8B" w:rsidRPr="00EF0C3E" w:rsidRDefault="00D91B8B" w:rsidP="00D91B8B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29B18428" w14:textId="77777777" w:rsidR="00D91B8B" w:rsidRDefault="00D91B8B" w:rsidP="00D91B8B">
            <w:pPr>
              <w:pStyle w:val="Text"/>
              <w:jc w:val="center"/>
            </w:pPr>
            <w:r>
              <w:t>5th</w:t>
            </w:r>
          </w:p>
          <w:p w14:paraId="1A27B2E6" w14:textId="77777777" w:rsidR="00D91B8B" w:rsidRPr="00D23ECE" w:rsidRDefault="00D91B8B" w:rsidP="00D91B8B">
            <w:pPr>
              <w:pStyle w:val="Text"/>
              <w:jc w:val="center"/>
            </w:pPr>
            <w:r>
              <w:t>Convert between parametric equations and cartesian forms using substitution.</w:t>
            </w:r>
          </w:p>
        </w:tc>
      </w:tr>
      <w:tr w:rsidR="00D91B8B" w:rsidRPr="00D23ECE" w14:paraId="437B0723" w14:textId="77777777" w:rsidTr="00D91B8B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15283A4" w14:textId="77777777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590EC83" w14:textId="77777777" w:rsidR="00D91B8B" w:rsidRPr="00EF0C3E" w:rsidRDefault="00D91B8B" w:rsidP="00D91B8B">
            <w:pPr>
              <w:pStyle w:val="Text"/>
              <w:tabs>
                <w:tab w:val="clear" w:pos="227"/>
                <w:tab w:val="left" w:pos="75"/>
              </w:tabs>
              <w:spacing w:before="80" w:after="80"/>
              <w:ind w:left="75"/>
            </w:pPr>
            <w:r>
              <w:t>Correctly states</w:t>
            </w:r>
            <w:r w:rsidRPr="0063354A">
              <w:rPr>
                <w:position w:val="-22"/>
              </w:rPr>
              <w:object w:dxaOrig="820" w:dyaOrig="580" w14:anchorId="4BD294E1">
                <v:shape id="_x0000_i1066" type="#_x0000_t75" style="width:42pt;height:30pt" o:ole="">
                  <v:imagedata r:id="rId89" o:title=""/>
                </v:shape>
                <o:OLEObject Type="Embed" ProgID="Equation.DSMT4" ShapeID="_x0000_i1066" DrawAspect="Content" ObjectID="_1733911455" r:id="rId90"/>
              </w:object>
            </w:r>
          </w:p>
        </w:tc>
        <w:tc>
          <w:tcPr>
            <w:tcW w:w="850" w:type="dxa"/>
            <w:shd w:val="clear" w:color="auto" w:fill="auto"/>
          </w:tcPr>
          <w:p w14:paraId="53CE656F" w14:textId="77777777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3016394E" w14:textId="77777777" w:rsidR="00D91B8B" w:rsidRPr="00EF0C3E" w:rsidRDefault="00D91B8B" w:rsidP="00D91B8B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5FA120FA" w14:textId="77777777" w:rsidR="00D91B8B" w:rsidRPr="00D23ECE" w:rsidRDefault="00D91B8B" w:rsidP="00D91B8B">
            <w:pPr>
              <w:pStyle w:val="Text"/>
            </w:pPr>
          </w:p>
        </w:tc>
      </w:tr>
      <w:tr w:rsidR="00D91B8B" w:rsidRPr="00D23ECE" w14:paraId="2F28B747" w14:textId="77777777" w:rsidTr="00D91B8B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1CDAE44" w14:textId="77777777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AA35DC4" w14:textId="77777777" w:rsidR="00D91B8B" w:rsidRDefault="00D91B8B" w:rsidP="00D91B8B">
            <w:pPr>
              <w:pStyle w:val="Text"/>
              <w:tabs>
                <w:tab w:val="clear" w:pos="227"/>
                <w:tab w:val="left" w:pos="75"/>
              </w:tabs>
              <w:spacing w:before="80" w:after="80"/>
              <w:ind w:left="75"/>
            </w:pPr>
            <w:r>
              <w:t>Makes an attempt to substitute</w:t>
            </w:r>
            <w:r w:rsidRPr="0063354A">
              <w:rPr>
                <w:position w:val="-22"/>
              </w:rPr>
              <w:object w:dxaOrig="820" w:dyaOrig="580" w14:anchorId="68A66130">
                <v:shape id="_x0000_i1067" type="#_x0000_t75" style="width:42pt;height:30pt" o:ole="">
                  <v:imagedata r:id="rId91" o:title=""/>
                </v:shape>
                <o:OLEObject Type="Embed" ProgID="Equation.DSMT4" ShapeID="_x0000_i1067" DrawAspect="Content" ObjectID="_1733911456" r:id="rId92"/>
              </w:object>
            </w:r>
            <w:r>
              <w:t>into</w:t>
            </w:r>
            <w:r w:rsidRPr="0063354A">
              <w:rPr>
                <w:position w:val="-22"/>
              </w:rPr>
              <w:object w:dxaOrig="960" w:dyaOrig="580" w14:anchorId="51EB6C64">
                <v:shape id="_x0000_i1068" type="#_x0000_t75" style="width:48pt;height:30pt" o:ole="">
                  <v:imagedata r:id="rId93" o:title=""/>
                </v:shape>
                <o:OLEObject Type="Embed" ProgID="Equation.DSMT4" ShapeID="_x0000_i1068" DrawAspect="Content" ObjectID="_1733911457" r:id="rId94"/>
              </w:object>
            </w:r>
          </w:p>
          <w:p w14:paraId="5850F3BB" w14:textId="77777777" w:rsidR="00D91B8B" w:rsidRPr="00EF0C3E" w:rsidRDefault="00D91B8B" w:rsidP="00D91B8B">
            <w:pPr>
              <w:pStyle w:val="Text"/>
              <w:tabs>
                <w:tab w:val="clear" w:pos="227"/>
                <w:tab w:val="left" w:pos="75"/>
              </w:tabs>
              <w:spacing w:before="80" w:after="80"/>
              <w:ind w:left="75"/>
            </w:pPr>
            <w:r>
              <w:t>For example,</w:t>
            </w:r>
            <w:r w:rsidRPr="0063354A">
              <w:rPr>
                <w:position w:val="-50"/>
              </w:rPr>
              <w:object w:dxaOrig="2880" w:dyaOrig="1120" w14:anchorId="4FAA1F21">
                <v:shape id="_x0000_i1069" type="#_x0000_t75" style="width:2in;height:54pt" o:ole="">
                  <v:imagedata r:id="rId95" o:title=""/>
                </v:shape>
                <o:OLEObject Type="Embed" ProgID="Equation.DSMT4" ShapeID="_x0000_i1069" DrawAspect="Content" ObjectID="_1733911458" r:id="rId96"/>
              </w:object>
            </w:r>
            <w:r>
              <w:t>is seen.</w:t>
            </w:r>
          </w:p>
        </w:tc>
        <w:tc>
          <w:tcPr>
            <w:tcW w:w="850" w:type="dxa"/>
            <w:shd w:val="clear" w:color="auto" w:fill="auto"/>
          </w:tcPr>
          <w:p w14:paraId="34A32A5F" w14:textId="77777777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29D4564" w14:textId="77777777" w:rsidR="00D91B8B" w:rsidRPr="00EF0C3E" w:rsidRDefault="00D91B8B" w:rsidP="00D91B8B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167C0717" w14:textId="77777777" w:rsidR="00D91B8B" w:rsidRPr="00D23ECE" w:rsidRDefault="00D91B8B" w:rsidP="00D91B8B">
            <w:pPr>
              <w:pStyle w:val="Text"/>
            </w:pPr>
          </w:p>
        </w:tc>
      </w:tr>
      <w:tr w:rsidR="00D91B8B" w:rsidRPr="00D23ECE" w14:paraId="059C8145" w14:textId="77777777" w:rsidTr="00D91B8B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80BE1EE" w14:textId="77777777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AE737B6" w14:textId="77777777" w:rsidR="00D91B8B" w:rsidRDefault="00D91B8B" w:rsidP="00D91B8B">
            <w:pPr>
              <w:pStyle w:val="Text"/>
              <w:tabs>
                <w:tab w:val="clear" w:pos="227"/>
                <w:tab w:val="left" w:pos="75"/>
              </w:tabs>
              <w:spacing w:before="80" w:after="80"/>
              <w:ind w:left="75"/>
            </w:pPr>
            <w:r>
              <w:t>Simplifies the expression showing all steps.</w:t>
            </w:r>
          </w:p>
          <w:p w14:paraId="63510932" w14:textId="77777777" w:rsidR="00D91B8B" w:rsidRPr="00EF0C3E" w:rsidRDefault="00D91B8B" w:rsidP="00D91B8B">
            <w:pPr>
              <w:pStyle w:val="Text"/>
              <w:tabs>
                <w:tab w:val="clear" w:pos="227"/>
                <w:tab w:val="left" w:pos="75"/>
              </w:tabs>
              <w:spacing w:before="80" w:after="80"/>
              <w:ind w:left="75"/>
            </w:pPr>
            <w:r>
              <w:t>For example,</w:t>
            </w:r>
            <w:r w:rsidRPr="0063354A">
              <w:rPr>
                <w:position w:val="-26"/>
              </w:rPr>
              <w:object w:dxaOrig="3600" w:dyaOrig="639" w14:anchorId="4C7916EB">
                <v:shape id="_x0000_i1070" type="#_x0000_t75" style="width:180pt;height:30pt" o:ole="">
                  <v:imagedata r:id="rId97" o:title=""/>
                </v:shape>
                <o:OLEObject Type="Embed" ProgID="Equation.DSMT4" ShapeID="_x0000_i1070" DrawAspect="Content" ObjectID="_1733911459" r:id="rId98"/>
              </w:object>
            </w:r>
          </w:p>
        </w:tc>
        <w:tc>
          <w:tcPr>
            <w:tcW w:w="850" w:type="dxa"/>
            <w:shd w:val="clear" w:color="auto" w:fill="auto"/>
          </w:tcPr>
          <w:p w14:paraId="36DAB954" w14:textId="77777777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00049027" w14:textId="77777777" w:rsidR="00D91B8B" w:rsidRPr="00EF0C3E" w:rsidRDefault="00D91B8B" w:rsidP="00D91B8B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A1AEA54" w14:textId="77777777" w:rsidR="00D91B8B" w:rsidRPr="00D23ECE" w:rsidRDefault="00D91B8B" w:rsidP="00D91B8B">
            <w:pPr>
              <w:pStyle w:val="Text"/>
            </w:pPr>
          </w:p>
        </w:tc>
      </w:tr>
      <w:tr w:rsidR="00D91B8B" w:rsidRPr="00D23ECE" w14:paraId="4155BB6F" w14:textId="77777777" w:rsidTr="00D91B8B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017F2DB" w14:textId="77777777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1CC9DA5" w14:textId="77777777" w:rsidR="00D91B8B" w:rsidRPr="00EF0C3E" w:rsidRDefault="00D91B8B" w:rsidP="00D91B8B">
            <w:pPr>
              <w:pStyle w:val="Text"/>
              <w:tabs>
                <w:tab w:val="clear" w:pos="227"/>
                <w:tab w:val="left" w:pos="75"/>
              </w:tabs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71C86D7F" w14:textId="77777777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)</w:t>
            </w:r>
          </w:p>
        </w:tc>
        <w:tc>
          <w:tcPr>
            <w:tcW w:w="709" w:type="dxa"/>
            <w:shd w:val="clear" w:color="auto" w:fill="auto"/>
          </w:tcPr>
          <w:p w14:paraId="311DA7EF" w14:textId="77777777" w:rsidR="00D91B8B" w:rsidRPr="00EF0C3E" w:rsidRDefault="00D91B8B" w:rsidP="00D91B8B">
            <w:pPr>
              <w:pStyle w:val="Text"/>
              <w:jc w:val="center"/>
            </w:pPr>
          </w:p>
        </w:tc>
        <w:tc>
          <w:tcPr>
            <w:tcW w:w="1843" w:type="dxa"/>
          </w:tcPr>
          <w:p w14:paraId="59C04CF8" w14:textId="77777777" w:rsidR="00D91B8B" w:rsidRPr="00D23ECE" w:rsidRDefault="00D91B8B" w:rsidP="00D91B8B">
            <w:pPr>
              <w:pStyle w:val="Text"/>
            </w:pPr>
          </w:p>
        </w:tc>
      </w:tr>
      <w:tr w:rsidR="00D91B8B" w:rsidRPr="00D23ECE" w14:paraId="7F9643FD" w14:textId="77777777" w:rsidTr="00D91B8B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11045609" w14:textId="0AD06DCF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b)</w:t>
            </w:r>
          </w:p>
        </w:tc>
        <w:tc>
          <w:tcPr>
            <w:tcW w:w="5954" w:type="dxa"/>
            <w:shd w:val="clear" w:color="auto" w:fill="auto"/>
          </w:tcPr>
          <w:p w14:paraId="6E656066" w14:textId="77777777" w:rsidR="00D91B8B" w:rsidRPr="00EF0C3E" w:rsidRDefault="00D91B8B" w:rsidP="00D91B8B">
            <w:pPr>
              <w:pStyle w:val="Text"/>
              <w:tabs>
                <w:tab w:val="clear" w:pos="227"/>
                <w:tab w:val="left" w:pos="75"/>
              </w:tabs>
              <w:spacing w:before="80" w:after="80"/>
              <w:ind w:left="75"/>
            </w:pPr>
            <w:r>
              <w:t>Interprets the gradient of line being −1 as</w:t>
            </w:r>
            <w:r w:rsidRPr="0063354A">
              <w:rPr>
                <w:position w:val="-22"/>
              </w:rPr>
              <w:object w:dxaOrig="960" w:dyaOrig="580" w14:anchorId="5C711EB8">
                <v:shape id="_x0000_i1071" type="#_x0000_t75" style="width:48pt;height:30pt" o:ole="">
                  <v:imagedata r:id="rId99" o:title=""/>
                </v:shape>
                <o:OLEObject Type="Embed" ProgID="Equation.DSMT4" ShapeID="_x0000_i1071" DrawAspect="Content" ObjectID="_1733911460" r:id="rId100"/>
              </w:object>
            </w:r>
            <w:r>
              <w:t xml:space="preserve">and finds </w:t>
            </w:r>
            <w:r w:rsidRPr="00EB3864">
              <w:rPr>
                <w:position w:val="-6"/>
              </w:rPr>
              <w:object w:dxaOrig="639" w:dyaOrig="260" w14:anchorId="7AB46184">
                <v:shape id="_x0000_i1072" type="#_x0000_t75" style="width:30pt;height:12pt" o:ole="">
                  <v:imagedata r:id="rId101" o:title=""/>
                </v:shape>
                <o:OLEObject Type="Embed" ProgID="Equation.DSMT4" ShapeID="_x0000_i1072" DrawAspect="Content" ObjectID="_1733911461" r:id="rId102"/>
              </w:object>
            </w:r>
          </w:p>
        </w:tc>
        <w:tc>
          <w:tcPr>
            <w:tcW w:w="850" w:type="dxa"/>
            <w:shd w:val="clear" w:color="auto" w:fill="auto"/>
          </w:tcPr>
          <w:p w14:paraId="42300DAF" w14:textId="77777777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889CA51" w14:textId="77777777" w:rsidR="00D91B8B" w:rsidRPr="00EF0C3E" w:rsidRDefault="00D91B8B" w:rsidP="00D91B8B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692353CC" w14:textId="77777777" w:rsidR="00D91B8B" w:rsidRDefault="00D91B8B" w:rsidP="00D91B8B">
            <w:pPr>
              <w:pStyle w:val="Text"/>
              <w:jc w:val="center"/>
            </w:pPr>
            <w:r>
              <w:t>5th</w:t>
            </w:r>
          </w:p>
          <w:p w14:paraId="0B52B92A" w14:textId="77777777" w:rsidR="00D91B8B" w:rsidRPr="00D23ECE" w:rsidRDefault="00D91B8B" w:rsidP="00D91B8B">
            <w:pPr>
              <w:pStyle w:val="Text"/>
              <w:jc w:val="center"/>
            </w:pPr>
            <w:r>
              <w:t>Convert between parametric equations and cartesian forms using substitution.</w:t>
            </w:r>
          </w:p>
        </w:tc>
      </w:tr>
      <w:tr w:rsidR="00D91B8B" w:rsidRPr="00D23ECE" w14:paraId="7C2FB0EF" w14:textId="77777777" w:rsidTr="00D91B8B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2BB48E8" w14:textId="77777777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5E8B9D5" w14:textId="77777777" w:rsidR="00D91B8B" w:rsidRDefault="00D91B8B" w:rsidP="00D91B8B">
            <w:pPr>
              <w:pStyle w:val="Text"/>
              <w:tabs>
                <w:tab w:val="clear" w:pos="227"/>
                <w:tab w:val="left" w:pos="75"/>
              </w:tabs>
              <w:spacing w:before="80" w:after="80"/>
              <w:ind w:left="75"/>
            </w:pPr>
            <w:r>
              <w:t xml:space="preserve">Substitutes </w:t>
            </w:r>
            <w:r w:rsidRPr="00411EE4">
              <w:rPr>
                <w:i/>
              </w:rPr>
              <w:t>t</w:t>
            </w:r>
            <w:r>
              <w:t xml:space="preserve"> = −1 to find </w:t>
            </w:r>
            <w:r w:rsidRPr="00411EE4">
              <w:rPr>
                <w:i/>
              </w:rPr>
              <w:t>x</w:t>
            </w:r>
            <w:r>
              <w:t xml:space="preserve"> =</w:t>
            </w:r>
            <w:r w:rsidRPr="0063354A">
              <w:rPr>
                <w:position w:val="-22"/>
              </w:rPr>
              <w:object w:dxaOrig="380" w:dyaOrig="580" w14:anchorId="750DFBA3">
                <v:shape id="_x0000_i1073" type="#_x0000_t75" style="width:18pt;height:30pt" o:ole="">
                  <v:imagedata r:id="rId103" o:title=""/>
                </v:shape>
                <o:OLEObject Type="Embed" ProgID="Equation.DSMT4" ShapeID="_x0000_i1073" DrawAspect="Content" ObjectID="_1733911462" r:id="rId104"/>
              </w:object>
            </w:r>
            <w:r>
              <w:t xml:space="preserve">and </w:t>
            </w:r>
            <w:r w:rsidRPr="00411EE4">
              <w:rPr>
                <w:i/>
              </w:rPr>
              <w:t>y</w:t>
            </w:r>
            <w:r>
              <w:t xml:space="preserve"> =</w:t>
            </w:r>
            <w:r w:rsidRPr="0063354A">
              <w:rPr>
                <w:position w:val="-22"/>
              </w:rPr>
              <w:object w:dxaOrig="220" w:dyaOrig="580" w14:anchorId="347B91A1">
                <v:shape id="_x0000_i1074" type="#_x0000_t75" style="width:12pt;height:30pt" o:ole="">
                  <v:imagedata r:id="rId105" o:title=""/>
                </v:shape>
                <o:OLEObject Type="Embed" ProgID="Equation.DSMT4" ShapeID="_x0000_i1074" DrawAspect="Content" ObjectID="_1733911463" r:id="rId106"/>
              </w:object>
            </w:r>
          </w:p>
          <w:p w14:paraId="6C2DFA24" w14:textId="77777777" w:rsidR="00D91B8B" w:rsidRPr="00EF0C3E" w:rsidRDefault="00D91B8B" w:rsidP="00D91B8B">
            <w:pPr>
              <w:pStyle w:val="Text"/>
              <w:tabs>
                <w:tab w:val="clear" w:pos="227"/>
                <w:tab w:val="left" w:pos="75"/>
              </w:tabs>
              <w:spacing w:before="80" w:after="80"/>
              <w:ind w:left="75"/>
            </w:pPr>
            <w:r>
              <w:t xml:space="preserve">And substitutes </w:t>
            </w:r>
            <w:r w:rsidRPr="00411EE4">
              <w:rPr>
                <w:i/>
              </w:rPr>
              <w:t>t</w:t>
            </w:r>
            <w:r>
              <w:t xml:space="preserve"> = 0 to find </w:t>
            </w:r>
            <w:r w:rsidRPr="00411EE4">
              <w:rPr>
                <w:i/>
              </w:rPr>
              <w:t>x</w:t>
            </w:r>
            <w:r>
              <w:t xml:space="preserve"> = 1 and </w:t>
            </w:r>
            <w:r w:rsidRPr="00411EE4">
              <w:rPr>
                <w:i/>
              </w:rPr>
              <w:t>y</w:t>
            </w:r>
            <w:r>
              <w:t xml:space="preserve"> = 2</w:t>
            </w:r>
          </w:p>
        </w:tc>
        <w:tc>
          <w:tcPr>
            <w:tcW w:w="850" w:type="dxa"/>
            <w:shd w:val="clear" w:color="auto" w:fill="auto"/>
          </w:tcPr>
          <w:p w14:paraId="3AE22825" w14:textId="77777777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112AF108" w14:textId="77777777" w:rsidR="00D91B8B" w:rsidRPr="00EF0C3E" w:rsidRDefault="00D91B8B" w:rsidP="00D91B8B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376D6E5D" w14:textId="77777777" w:rsidR="00D91B8B" w:rsidRPr="00D23ECE" w:rsidRDefault="00D91B8B" w:rsidP="00D91B8B">
            <w:pPr>
              <w:pStyle w:val="Text"/>
            </w:pPr>
          </w:p>
        </w:tc>
      </w:tr>
      <w:tr w:rsidR="00D91B8B" w:rsidRPr="00D23ECE" w14:paraId="77B02F34" w14:textId="77777777" w:rsidTr="00D91B8B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CA3C825" w14:textId="77777777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2420F14" w14:textId="77777777" w:rsidR="00D91B8B" w:rsidRPr="00EF0C3E" w:rsidRDefault="00D91B8B" w:rsidP="00D91B8B">
            <w:pPr>
              <w:pStyle w:val="Text"/>
              <w:tabs>
                <w:tab w:val="clear" w:pos="227"/>
                <w:tab w:val="left" w:pos="75"/>
              </w:tabs>
              <w:spacing w:before="80" w:after="80"/>
              <w:ind w:left="75"/>
            </w:pPr>
            <w:r>
              <w:t>Makes an attempt to use Pythagoras’ Theorem to find the length of the line:</w:t>
            </w:r>
            <w:r w:rsidRPr="0063354A">
              <w:rPr>
                <w:position w:val="-28"/>
              </w:rPr>
              <w:object w:dxaOrig="1380" w:dyaOrig="760" w14:anchorId="038E993F">
                <v:shape id="_x0000_i1075" type="#_x0000_t75" style="width:66pt;height:36pt" o:ole="">
                  <v:imagedata r:id="rId107" o:title=""/>
                </v:shape>
                <o:OLEObject Type="Embed" ProgID="Equation.DSMT4" ShapeID="_x0000_i1075" DrawAspect="Content" ObjectID="_1733911464" r:id="rId108"/>
              </w:object>
            </w:r>
          </w:p>
        </w:tc>
        <w:tc>
          <w:tcPr>
            <w:tcW w:w="850" w:type="dxa"/>
            <w:shd w:val="clear" w:color="auto" w:fill="auto"/>
          </w:tcPr>
          <w:p w14:paraId="7B4951B9" w14:textId="77777777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6D10FC8" w14:textId="77777777" w:rsidR="00D91B8B" w:rsidRPr="00EF0C3E" w:rsidRDefault="00D91B8B" w:rsidP="00D91B8B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5D5742F2" w14:textId="77777777" w:rsidR="00D91B8B" w:rsidRPr="00D23ECE" w:rsidRDefault="00D91B8B" w:rsidP="00D91B8B">
            <w:pPr>
              <w:pStyle w:val="Text"/>
            </w:pPr>
          </w:p>
        </w:tc>
      </w:tr>
      <w:tr w:rsidR="00D91B8B" w:rsidRPr="00D23ECE" w14:paraId="1596F1CF" w14:textId="77777777" w:rsidTr="00D91B8B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D0FD04E" w14:textId="77777777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2B72843" w14:textId="77777777" w:rsidR="00D91B8B" w:rsidRPr="00EF0C3E" w:rsidRDefault="00D91B8B" w:rsidP="00D91B8B">
            <w:pPr>
              <w:pStyle w:val="Text"/>
              <w:tabs>
                <w:tab w:val="clear" w:pos="227"/>
                <w:tab w:val="left" w:pos="75"/>
              </w:tabs>
              <w:spacing w:before="80" w:after="80"/>
              <w:ind w:left="75"/>
            </w:pPr>
            <w:r>
              <w:t>Correctly finds the length of the line segment,</w:t>
            </w:r>
            <w:r w:rsidRPr="0063354A">
              <w:rPr>
                <w:position w:val="-22"/>
              </w:rPr>
              <w:object w:dxaOrig="499" w:dyaOrig="620" w14:anchorId="1099AB81">
                <v:shape id="_x0000_i1076" type="#_x0000_t75" style="width:24pt;height:30pt" o:ole="">
                  <v:imagedata r:id="rId109" o:title=""/>
                </v:shape>
                <o:OLEObject Type="Embed" ProgID="Equation.DSMT4" ShapeID="_x0000_i1076" DrawAspect="Content" ObjectID="_1733911465" r:id="rId110"/>
              </w:object>
            </w:r>
            <w:r>
              <w:t xml:space="preserve">or states </w:t>
            </w:r>
            <w:r w:rsidRPr="0063354A">
              <w:rPr>
                <w:position w:val="-22"/>
              </w:rPr>
              <w:object w:dxaOrig="560" w:dyaOrig="580" w14:anchorId="72552E61">
                <v:shape id="_x0000_i1077" type="#_x0000_t75" style="width:30pt;height:30pt" o:ole="">
                  <v:imagedata r:id="rId111" o:title=""/>
                </v:shape>
                <o:OLEObject Type="Embed" ProgID="Equation.DSMT4" ShapeID="_x0000_i1077" DrawAspect="Content" ObjectID="_1733911466" r:id="rId112"/>
              </w:object>
            </w:r>
          </w:p>
        </w:tc>
        <w:tc>
          <w:tcPr>
            <w:tcW w:w="850" w:type="dxa"/>
            <w:shd w:val="clear" w:color="auto" w:fill="auto"/>
          </w:tcPr>
          <w:p w14:paraId="679069B4" w14:textId="77777777" w:rsidR="00D91B8B" w:rsidRDefault="00D91B8B" w:rsidP="00D91B8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2A3416A7" w14:textId="77777777" w:rsidR="00D91B8B" w:rsidRPr="00EF0C3E" w:rsidRDefault="00D91B8B" w:rsidP="00D91B8B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B55CC9A" w14:textId="77777777" w:rsidR="00D91B8B" w:rsidRPr="00D23ECE" w:rsidRDefault="00D91B8B" w:rsidP="00D91B8B">
            <w:pPr>
              <w:pStyle w:val="Text"/>
            </w:pPr>
          </w:p>
        </w:tc>
      </w:tr>
      <w:tr w:rsidR="00D91B8B" w:rsidRPr="00D23ECE" w14:paraId="67031B72" w14:textId="77777777" w:rsidTr="00D91B8B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AC75F13" w14:textId="77777777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D9743AE" w14:textId="77777777" w:rsidR="00D91B8B" w:rsidRPr="00EF0C3E" w:rsidRDefault="00D91B8B" w:rsidP="00D91B8B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1F0C33A5" w14:textId="77777777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)</w:t>
            </w:r>
          </w:p>
        </w:tc>
        <w:tc>
          <w:tcPr>
            <w:tcW w:w="709" w:type="dxa"/>
            <w:shd w:val="clear" w:color="auto" w:fill="auto"/>
          </w:tcPr>
          <w:p w14:paraId="3225F4B8" w14:textId="77777777" w:rsidR="00D91B8B" w:rsidRPr="00EF0C3E" w:rsidRDefault="00D91B8B" w:rsidP="00D91B8B">
            <w:pPr>
              <w:pStyle w:val="Text"/>
              <w:jc w:val="center"/>
            </w:pPr>
          </w:p>
        </w:tc>
        <w:tc>
          <w:tcPr>
            <w:tcW w:w="1843" w:type="dxa"/>
          </w:tcPr>
          <w:p w14:paraId="7529FE06" w14:textId="77777777" w:rsidR="00D91B8B" w:rsidRPr="00D23ECE" w:rsidRDefault="00D91B8B" w:rsidP="00D91B8B">
            <w:pPr>
              <w:pStyle w:val="Text"/>
            </w:pPr>
          </w:p>
        </w:tc>
      </w:tr>
      <w:tr w:rsidR="00D91B8B" w:rsidRPr="00D23ECE" w14:paraId="3C0E2467" w14:textId="77777777" w:rsidTr="00D91B8B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7D40DA93" w14:textId="77777777" w:rsidR="00D91B8B" w:rsidRPr="00D23ECE" w:rsidRDefault="00D91B8B" w:rsidP="00D91B8B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8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D91B8B" w:rsidRPr="0092323C" w14:paraId="622326FA" w14:textId="77777777" w:rsidTr="00D91B8B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05974595" w14:textId="77777777" w:rsidR="00D91B8B" w:rsidRDefault="00D91B8B" w:rsidP="00D91B8B">
            <w:pPr>
              <w:pStyle w:val="TableHead"/>
              <w:framePr w:hSpace="0" w:wrap="auto" w:hAnchor="text" w:xAlign="left" w:yAlign="inline"/>
              <w:spacing w:before="60" w:after="0" w:line="240" w:lineRule="auto"/>
            </w:pPr>
            <w:r w:rsidRPr="0092323C">
              <w:t>Notes</w:t>
            </w:r>
          </w:p>
          <w:p w14:paraId="17552785" w14:textId="77777777" w:rsidR="00D91B8B" w:rsidRDefault="00D91B8B" w:rsidP="00D91B8B">
            <w:pPr>
              <w:pStyle w:val="TableHead"/>
              <w:framePr w:hSpace="0" w:wrap="auto" w:hAnchor="text" w:xAlign="left" w:yAlign="inline"/>
              <w:spacing w:before="60" w:after="0" w:line="240" w:lineRule="auto"/>
            </w:pPr>
          </w:p>
          <w:p w14:paraId="38D9CA3F" w14:textId="77777777" w:rsidR="00D91B8B" w:rsidRDefault="00D91B8B" w:rsidP="00D91B8B">
            <w:pPr>
              <w:pStyle w:val="TableHead"/>
              <w:framePr w:hSpace="0" w:wrap="auto" w:hAnchor="text" w:xAlign="left" w:yAlign="inline"/>
              <w:spacing w:before="60" w:after="0" w:line="240" w:lineRule="auto"/>
            </w:pPr>
          </w:p>
          <w:p w14:paraId="16309DD1" w14:textId="77777777" w:rsidR="00D91B8B" w:rsidRPr="0092323C" w:rsidRDefault="00D91B8B" w:rsidP="00D91B8B">
            <w:pPr>
              <w:pStyle w:val="TableHead"/>
              <w:framePr w:hSpace="0" w:wrap="auto" w:hAnchor="text" w:xAlign="left" w:yAlign="inline"/>
              <w:spacing w:before="60" w:after="0" w:line="240" w:lineRule="auto"/>
              <w:rPr>
                <w:b w:val="0"/>
              </w:rPr>
            </w:pPr>
          </w:p>
        </w:tc>
      </w:tr>
    </w:tbl>
    <w:p w14:paraId="468D48D4" w14:textId="77777777" w:rsidR="00D91B8B" w:rsidRDefault="00D91B8B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D91B8B" w14:paraId="0DD9AB97" w14:textId="77777777" w:rsidTr="00D91B8B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6469798C" w14:textId="34CEEAC8" w:rsidR="00D91B8B" w:rsidRPr="00EF0C3E" w:rsidRDefault="00D91B8B" w:rsidP="00D91B8B">
            <w:pPr>
              <w:pStyle w:val="TableHead"/>
              <w:framePr w:hSpace="0" w:wrap="auto" w:hAnchor="text" w:xAlign="left" w:yAlign="inline"/>
              <w:spacing w:line="240" w:lineRule="auto"/>
            </w:pPr>
            <w:r>
              <w:lastRenderedPageBreak/>
              <w:t>8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3D68EA5E" w14:textId="77777777" w:rsidR="00D91B8B" w:rsidRPr="00EF0C3E" w:rsidRDefault="00D91B8B" w:rsidP="00D91B8B">
            <w:pPr>
              <w:pStyle w:val="TableHead"/>
              <w:framePr w:hSpace="0" w:wrap="auto" w:hAnchor="text" w:xAlign="left" w:yAlign="inline"/>
              <w:spacing w:line="240" w:lineRule="auto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7CF3F14F" w14:textId="77777777" w:rsidR="00D91B8B" w:rsidRPr="00EF0C3E" w:rsidRDefault="00D91B8B" w:rsidP="00D91B8B">
            <w:pPr>
              <w:pStyle w:val="TableHead"/>
              <w:framePr w:hSpace="0" w:wrap="auto" w:hAnchor="text" w:xAlign="left" w:yAlign="inline"/>
              <w:spacing w:line="240" w:lineRule="auto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357D69BF" w14:textId="77777777" w:rsidR="00D91B8B" w:rsidRPr="00EF0C3E" w:rsidRDefault="00D91B8B" w:rsidP="00D91B8B">
            <w:pPr>
              <w:pStyle w:val="TableHead"/>
              <w:framePr w:hSpace="0" w:wrap="auto" w:hAnchor="text" w:xAlign="left" w:yAlign="inline"/>
              <w:spacing w:line="240" w:lineRule="auto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274E9C94" w14:textId="77777777" w:rsidR="00D91B8B" w:rsidRDefault="00D91B8B" w:rsidP="00D91B8B">
            <w:pPr>
              <w:pStyle w:val="TableHead"/>
              <w:framePr w:hSpace="0" w:wrap="auto" w:hAnchor="text" w:xAlign="left" w:yAlign="inline"/>
              <w:spacing w:line="240" w:lineRule="auto"/>
            </w:pPr>
            <w:r>
              <w:t>Pearson Progression Step and Progress descriptor</w:t>
            </w:r>
          </w:p>
        </w:tc>
      </w:tr>
      <w:tr w:rsidR="00D91B8B" w:rsidRPr="00D23ECE" w14:paraId="796D2615" w14:textId="77777777" w:rsidTr="00D91B8B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729880D1" w14:textId="4D20E9F9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a)</w:t>
            </w:r>
          </w:p>
        </w:tc>
        <w:tc>
          <w:tcPr>
            <w:tcW w:w="5954" w:type="dxa"/>
            <w:shd w:val="clear" w:color="auto" w:fill="auto"/>
          </w:tcPr>
          <w:p w14:paraId="5F92BE45" w14:textId="77777777" w:rsidR="00D91B8B" w:rsidRPr="00EF0C3E" w:rsidRDefault="00D91B8B" w:rsidP="00D91B8B">
            <w:pPr>
              <w:pStyle w:val="Text"/>
              <w:spacing w:line="240" w:lineRule="auto"/>
              <w:ind w:left="74"/>
            </w:pPr>
            <w:r>
              <w:t>Differentiates</w:t>
            </w:r>
            <w:r w:rsidRPr="008916A9">
              <w:rPr>
                <w:position w:val="-6"/>
              </w:rPr>
              <w:object w:dxaOrig="700" w:dyaOrig="480" w14:anchorId="352FC582">
                <v:shape id="_x0000_i1078" type="#_x0000_t75" style="width:36pt;height:24pt" o:ole="">
                  <v:imagedata r:id="rId113" o:title=""/>
                </v:shape>
                <o:OLEObject Type="Embed" ProgID="Equation.DSMT4" ShapeID="_x0000_i1078" DrawAspect="Content" ObjectID="_1733911467" r:id="rId114"/>
              </w:object>
            </w:r>
            <w:r>
              <w:t xml:space="preserve"> obtaining</w:t>
            </w:r>
            <w:r w:rsidRPr="00B46DB8">
              <w:rPr>
                <w:position w:val="-22"/>
              </w:rPr>
              <w:object w:dxaOrig="960" w:dyaOrig="639" w14:anchorId="04B8D390">
                <v:shape id="_x0000_i1079" type="#_x0000_t75" style="width:48pt;height:30pt" o:ole="">
                  <v:imagedata r:id="rId115" o:title=""/>
                </v:shape>
                <o:OLEObject Type="Embed" ProgID="Equation.DSMT4" ShapeID="_x0000_i1079" DrawAspect="Content" ObjectID="_1733911468" r:id="rId116"/>
              </w:object>
            </w:r>
            <w:r>
              <w:t xml:space="preserve"> and differentiates </w:t>
            </w:r>
            <w:r w:rsidRPr="0081602A">
              <w:rPr>
                <w:position w:val="-6"/>
              </w:rPr>
              <w:object w:dxaOrig="840" w:dyaOrig="320" w14:anchorId="4198EBCB">
                <v:shape id="_x0000_i1080" type="#_x0000_t75" style="width:42pt;height:18pt" o:ole="">
                  <v:imagedata r:id="rId117" o:title=""/>
                </v:shape>
                <o:OLEObject Type="Embed" ProgID="Equation.DSMT4" ShapeID="_x0000_i1080" DrawAspect="Content" ObjectID="_1733911469" r:id="rId118"/>
              </w:object>
            </w:r>
            <w:r>
              <w:t>obtaining</w:t>
            </w:r>
            <w:r w:rsidRPr="00B46DB8">
              <w:rPr>
                <w:position w:val="-22"/>
              </w:rPr>
              <w:object w:dxaOrig="720" w:dyaOrig="580" w14:anchorId="229A923B">
                <v:shape id="_x0000_i1081" type="#_x0000_t75" style="width:36pt;height:30pt" o:ole="">
                  <v:imagedata r:id="rId119" o:title=""/>
                </v:shape>
                <o:OLEObject Type="Embed" ProgID="Equation.DSMT4" ShapeID="_x0000_i1081" DrawAspect="Content" ObjectID="_1733911470" r:id="rId120"/>
              </w:object>
            </w:r>
          </w:p>
        </w:tc>
        <w:tc>
          <w:tcPr>
            <w:tcW w:w="850" w:type="dxa"/>
            <w:shd w:val="clear" w:color="auto" w:fill="auto"/>
          </w:tcPr>
          <w:p w14:paraId="1B9A5015" w14:textId="77777777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9FF0881" w14:textId="77777777" w:rsidR="00D91B8B" w:rsidRPr="00EF0C3E" w:rsidRDefault="00D91B8B" w:rsidP="00D91B8B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14:paraId="17F5EC4C" w14:textId="77777777" w:rsidR="00D91B8B" w:rsidRDefault="00D91B8B" w:rsidP="00D91B8B">
            <w:pPr>
              <w:pStyle w:val="Text"/>
              <w:jc w:val="center"/>
            </w:pPr>
            <w:r>
              <w:t>6th</w:t>
            </w:r>
          </w:p>
          <w:p w14:paraId="5076D243" w14:textId="77777777" w:rsidR="00D91B8B" w:rsidRPr="00D23ECE" w:rsidRDefault="00D91B8B" w:rsidP="00D91B8B">
            <w:pPr>
              <w:pStyle w:val="Text"/>
              <w:jc w:val="center"/>
            </w:pPr>
            <w:r>
              <w:t>Differentiate using the product rule.</w:t>
            </w:r>
          </w:p>
        </w:tc>
      </w:tr>
      <w:tr w:rsidR="00D91B8B" w:rsidRPr="00D23ECE" w14:paraId="06B4D913" w14:textId="77777777" w:rsidTr="00D91B8B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B5AFA59" w14:textId="77777777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C4318F4" w14:textId="77777777" w:rsidR="00D91B8B" w:rsidRPr="00EF0C3E" w:rsidRDefault="00D91B8B" w:rsidP="00D91B8B">
            <w:pPr>
              <w:pStyle w:val="Text"/>
              <w:spacing w:line="240" w:lineRule="auto"/>
              <w:ind w:left="74"/>
            </w:pPr>
            <w:r>
              <w:t>Makes an attempt to substitute the above values into the product rule formula:</w:t>
            </w:r>
            <w:r w:rsidRPr="008916A9">
              <w:rPr>
                <w:position w:val="-24"/>
              </w:rPr>
              <w:object w:dxaOrig="1640" w:dyaOrig="859" w14:anchorId="1EE89FDA">
                <v:shape id="_x0000_i1082" type="#_x0000_t75" style="width:84pt;height:42pt" o:ole="">
                  <v:imagedata r:id="rId121" o:title=""/>
                </v:shape>
                <o:OLEObject Type="Embed" ProgID="Equation.DSMT4" ShapeID="_x0000_i1082" DrawAspect="Content" ObjectID="_1733911471" r:id="rId122"/>
              </w:object>
            </w:r>
          </w:p>
        </w:tc>
        <w:tc>
          <w:tcPr>
            <w:tcW w:w="850" w:type="dxa"/>
            <w:shd w:val="clear" w:color="auto" w:fill="auto"/>
          </w:tcPr>
          <w:p w14:paraId="5520FC6A" w14:textId="77777777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D805C0D" w14:textId="77777777" w:rsidR="00D91B8B" w:rsidRPr="00EF0C3E" w:rsidRDefault="00D91B8B" w:rsidP="00D91B8B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70584DFD" w14:textId="77777777" w:rsidR="00D91B8B" w:rsidRPr="00D23ECE" w:rsidRDefault="00D91B8B" w:rsidP="00D91B8B">
            <w:pPr>
              <w:pStyle w:val="Text"/>
            </w:pPr>
          </w:p>
        </w:tc>
      </w:tr>
      <w:tr w:rsidR="00D91B8B" w:rsidRPr="00D23ECE" w14:paraId="2FE5DE2E" w14:textId="77777777" w:rsidTr="00D91B8B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2F8729C" w14:textId="77777777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051BA2A" w14:textId="77777777" w:rsidR="00D91B8B" w:rsidRPr="00EF0C3E" w:rsidRDefault="00D91B8B" w:rsidP="00D91B8B">
            <w:pPr>
              <w:pStyle w:val="Text"/>
              <w:spacing w:line="240" w:lineRule="auto"/>
              <w:ind w:left="74"/>
            </w:pPr>
            <w:r>
              <w:t>Finds</w:t>
            </w:r>
            <w:r w:rsidRPr="008916A9">
              <w:rPr>
                <w:position w:val="-42"/>
              </w:rPr>
              <w:object w:dxaOrig="2140" w:dyaOrig="1100" w14:anchorId="5D492D6F">
                <v:shape id="_x0000_i1083" type="#_x0000_t75" style="width:108pt;height:54pt" o:ole="">
                  <v:imagedata r:id="rId123" o:title=""/>
                </v:shape>
                <o:OLEObject Type="Embed" ProgID="Equation.DSMT4" ShapeID="_x0000_i1083" DrawAspect="Content" ObjectID="_1733911472" r:id="rId124"/>
              </w:object>
            </w:r>
          </w:p>
        </w:tc>
        <w:tc>
          <w:tcPr>
            <w:tcW w:w="850" w:type="dxa"/>
            <w:shd w:val="clear" w:color="auto" w:fill="auto"/>
          </w:tcPr>
          <w:p w14:paraId="0A5FC1E4" w14:textId="77777777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169DF935" w14:textId="77777777" w:rsidR="00D91B8B" w:rsidRPr="00EF0C3E" w:rsidRDefault="00D91B8B" w:rsidP="00D91B8B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56E34A1" w14:textId="77777777" w:rsidR="00D91B8B" w:rsidRPr="00D23ECE" w:rsidRDefault="00D91B8B" w:rsidP="00D91B8B">
            <w:pPr>
              <w:pStyle w:val="Text"/>
            </w:pPr>
          </w:p>
        </w:tc>
      </w:tr>
      <w:tr w:rsidR="00D91B8B" w:rsidRPr="00D23ECE" w14:paraId="19647E24" w14:textId="77777777" w:rsidTr="00D91B8B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0894E73" w14:textId="77777777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E934D0C" w14:textId="77777777" w:rsidR="00D91B8B" w:rsidRPr="00EF0C3E" w:rsidRDefault="00D91B8B" w:rsidP="00D91B8B">
            <w:pPr>
              <w:pStyle w:val="Text"/>
              <w:spacing w:line="240" w:lineRule="auto"/>
              <w:ind w:left="74"/>
            </w:pPr>
            <w:r>
              <w:t xml:space="preserve">Fully simplfies using correct algebra to obtain </w:t>
            </w:r>
            <w:r w:rsidRPr="00685768">
              <w:rPr>
                <w:position w:val="-38"/>
              </w:rPr>
              <w:object w:dxaOrig="1719" w:dyaOrig="840" w14:anchorId="5B60E0DA">
                <v:shape id="_x0000_i1084" type="#_x0000_t75" style="width:84pt;height:42pt" o:ole="">
                  <v:imagedata r:id="rId125" o:title=""/>
                </v:shape>
                <o:OLEObject Type="Embed" ProgID="Equation.DSMT4" ShapeID="_x0000_i1084" DrawAspect="Content" ObjectID="_1733911473" r:id="rId126"/>
              </w:object>
            </w:r>
          </w:p>
        </w:tc>
        <w:tc>
          <w:tcPr>
            <w:tcW w:w="850" w:type="dxa"/>
            <w:shd w:val="clear" w:color="auto" w:fill="auto"/>
          </w:tcPr>
          <w:p w14:paraId="03FF92D7" w14:textId="77777777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7EB0EE89" w14:textId="77777777" w:rsidR="00D91B8B" w:rsidRPr="00EF0C3E" w:rsidRDefault="00D91B8B" w:rsidP="00D91B8B">
            <w:pPr>
              <w:pStyle w:val="Text"/>
              <w:jc w:val="center"/>
            </w:pPr>
            <w:r>
              <w:t>2.4</w:t>
            </w:r>
          </w:p>
        </w:tc>
        <w:tc>
          <w:tcPr>
            <w:tcW w:w="1843" w:type="dxa"/>
            <w:vMerge/>
          </w:tcPr>
          <w:p w14:paraId="64BBF2F5" w14:textId="77777777" w:rsidR="00D91B8B" w:rsidRPr="00D23ECE" w:rsidRDefault="00D91B8B" w:rsidP="00D91B8B">
            <w:pPr>
              <w:pStyle w:val="Text"/>
            </w:pPr>
          </w:p>
        </w:tc>
      </w:tr>
      <w:tr w:rsidR="00D91B8B" w:rsidRPr="00D23ECE" w14:paraId="643B8E49" w14:textId="77777777" w:rsidTr="00D91B8B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F47FC73" w14:textId="77777777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7ACABA8" w14:textId="77777777" w:rsidR="00D91B8B" w:rsidRPr="00EF0C3E" w:rsidRDefault="00D91B8B" w:rsidP="00D91B8B">
            <w:pPr>
              <w:pStyle w:val="Text"/>
              <w:spacing w:line="240" w:lineRule="auto"/>
            </w:pPr>
          </w:p>
        </w:tc>
        <w:tc>
          <w:tcPr>
            <w:tcW w:w="850" w:type="dxa"/>
            <w:shd w:val="clear" w:color="auto" w:fill="auto"/>
          </w:tcPr>
          <w:p w14:paraId="46422ABE" w14:textId="77777777" w:rsidR="00D91B8B" w:rsidRPr="00EF0C3E" w:rsidRDefault="00D91B8B" w:rsidP="00D91B8B">
            <w:pPr>
              <w:pStyle w:val="Text"/>
              <w:spacing w:line="240" w:lineRule="auto"/>
              <w:jc w:val="center"/>
              <w:rPr>
                <w:b/>
              </w:rPr>
            </w:pPr>
            <w:r>
              <w:rPr>
                <w:b/>
              </w:rPr>
              <w:t>(4)</w:t>
            </w:r>
          </w:p>
        </w:tc>
        <w:tc>
          <w:tcPr>
            <w:tcW w:w="709" w:type="dxa"/>
            <w:shd w:val="clear" w:color="auto" w:fill="auto"/>
          </w:tcPr>
          <w:p w14:paraId="736E8546" w14:textId="77777777" w:rsidR="00D91B8B" w:rsidRPr="00EF0C3E" w:rsidRDefault="00D91B8B" w:rsidP="00D91B8B">
            <w:pPr>
              <w:pStyle w:val="Text"/>
              <w:spacing w:line="240" w:lineRule="auto"/>
              <w:jc w:val="center"/>
            </w:pPr>
          </w:p>
        </w:tc>
        <w:tc>
          <w:tcPr>
            <w:tcW w:w="1843" w:type="dxa"/>
          </w:tcPr>
          <w:p w14:paraId="71FBCEDB" w14:textId="77777777" w:rsidR="00D91B8B" w:rsidRPr="00D23ECE" w:rsidRDefault="00D91B8B" w:rsidP="00D91B8B">
            <w:pPr>
              <w:pStyle w:val="Text"/>
              <w:spacing w:line="240" w:lineRule="auto"/>
            </w:pPr>
          </w:p>
        </w:tc>
      </w:tr>
      <w:tr w:rsidR="00D91B8B" w:rsidRPr="00D23ECE" w14:paraId="625D33B3" w14:textId="77777777" w:rsidTr="00D91B8B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5BCE618E" w14:textId="2E629899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b)</w:t>
            </w:r>
          </w:p>
        </w:tc>
        <w:tc>
          <w:tcPr>
            <w:tcW w:w="5954" w:type="dxa"/>
            <w:shd w:val="clear" w:color="auto" w:fill="auto"/>
          </w:tcPr>
          <w:p w14:paraId="17817907" w14:textId="77777777" w:rsidR="00D91B8B" w:rsidRPr="00EF0C3E" w:rsidRDefault="00D91B8B" w:rsidP="00D91B8B">
            <w:pPr>
              <w:pStyle w:val="Text"/>
              <w:spacing w:line="240" w:lineRule="auto"/>
              <w:ind w:firstLine="75"/>
            </w:pPr>
            <w:r>
              <w:t xml:space="preserve">Makes an attempt to substitute </w:t>
            </w:r>
            <w:r w:rsidRPr="006A0576">
              <w:rPr>
                <w:i/>
              </w:rPr>
              <w:t>t</w:t>
            </w:r>
            <w:r>
              <w:t xml:space="preserve"> = 2 into </w:t>
            </w:r>
            <w:r w:rsidRPr="006A0576">
              <w:rPr>
                <w:position w:val="-38"/>
              </w:rPr>
              <w:object w:dxaOrig="3120" w:dyaOrig="900" w14:anchorId="2E9EE9C2">
                <v:shape id="_x0000_i1085" type="#_x0000_t75" style="width:156pt;height:48pt" o:ole="">
                  <v:imagedata r:id="rId127" o:title=""/>
                </v:shape>
                <o:OLEObject Type="Embed" ProgID="Equation.DSMT4" ShapeID="_x0000_i1085" DrawAspect="Content" ObjectID="_1733911474" r:id="rId128"/>
              </w:object>
            </w:r>
          </w:p>
        </w:tc>
        <w:tc>
          <w:tcPr>
            <w:tcW w:w="850" w:type="dxa"/>
            <w:shd w:val="clear" w:color="auto" w:fill="auto"/>
          </w:tcPr>
          <w:p w14:paraId="5D0CBF5B" w14:textId="77777777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  <w:tc>
          <w:tcPr>
            <w:tcW w:w="709" w:type="dxa"/>
            <w:shd w:val="clear" w:color="auto" w:fill="auto"/>
          </w:tcPr>
          <w:p w14:paraId="4D1600A4" w14:textId="77777777" w:rsidR="00D91B8B" w:rsidRPr="00EF0C3E" w:rsidRDefault="00D91B8B" w:rsidP="00D91B8B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14:paraId="602373B6" w14:textId="77777777" w:rsidR="00D91B8B" w:rsidRDefault="00D91B8B" w:rsidP="00D91B8B">
            <w:pPr>
              <w:pStyle w:val="Text"/>
              <w:jc w:val="center"/>
            </w:pPr>
            <w:r>
              <w:t>6th</w:t>
            </w:r>
          </w:p>
          <w:p w14:paraId="4B1AE8AE" w14:textId="77777777" w:rsidR="00D91B8B" w:rsidRPr="00D23ECE" w:rsidRDefault="00D91B8B" w:rsidP="00D91B8B">
            <w:pPr>
              <w:pStyle w:val="Text"/>
              <w:jc w:val="center"/>
            </w:pPr>
            <w:r>
              <w:t>Differentiate using the product rule.</w:t>
            </w:r>
          </w:p>
        </w:tc>
      </w:tr>
      <w:tr w:rsidR="00D91B8B" w:rsidRPr="00D23ECE" w14:paraId="22E01785" w14:textId="77777777" w:rsidTr="00D91B8B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C9547B9" w14:textId="77777777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5ED5B0C" w14:textId="77777777" w:rsidR="00D91B8B" w:rsidRPr="00EF0C3E" w:rsidRDefault="00D91B8B" w:rsidP="00D91B8B">
            <w:pPr>
              <w:pStyle w:val="Text"/>
              <w:spacing w:line="240" w:lineRule="auto"/>
            </w:pPr>
            <w:r>
              <w:t>Correctly finds</w:t>
            </w:r>
            <w:r w:rsidRPr="00C42FF0">
              <w:rPr>
                <w:position w:val="-22"/>
              </w:rPr>
              <w:object w:dxaOrig="1400" w:dyaOrig="580" w14:anchorId="217A73CC">
                <v:shape id="_x0000_i1086" type="#_x0000_t75" style="width:1in;height:30pt" o:ole="">
                  <v:imagedata r:id="rId129" o:title=""/>
                </v:shape>
                <o:OLEObject Type="Embed" ProgID="Equation.DSMT4" ShapeID="_x0000_i1086" DrawAspect="Content" ObjectID="_1733911475" r:id="rId130"/>
              </w:object>
            </w:r>
            <w:r>
              <w:t>and concludes that as</w:t>
            </w:r>
            <w:r w:rsidRPr="00C42FF0">
              <w:rPr>
                <w:position w:val="-22"/>
              </w:rPr>
              <w:object w:dxaOrig="740" w:dyaOrig="580" w14:anchorId="71B9150D">
                <v:shape id="_x0000_i1087" type="#_x0000_t75" style="width:36pt;height:30pt" o:ole="">
                  <v:imagedata r:id="rId131" o:title=""/>
                </v:shape>
                <o:OLEObject Type="Embed" ProgID="Equation.DSMT4" ShapeID="_x0000_i1087" DrawAspect="Content" ObjectID="_1733911476" r:id="rId132"/>
              </w:object>
            </w:r>
            <w:r>
              <w:t>the toy soldier was decreasing in height after 2 seconds.</w:t>
            </w:r>
          </w:p>
        </w:tc>
        <w:tc>
          <w:tcPr>
            <w:tcW w:w="850" w:type="dxa"/>
            <w:shd w:val="clear" w:color="auto" w:fill="auto"/>
          </w:tcPr>
          <w:p w14:paraId="2DCAC935" w14:textId="77777777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 ft*</w:t>
            </w:r>
          </w:p>
        </w:tc>
        <w:tc>
          <w:tcPr>
            <w:tcW w:w="709" w:type="dxa"/>
            <w:shd w:val="clear" w:color="auto" w:fill="auto"/>
          </w:tcPr>
          <w:p w14:paraId="5795B4D1" w14:textId="77777777" w:rsidR="00D91B8B" w:rsidRPr="00EF0C3E" w:rsidRDefault="00D91B8B" w:rsidP="00D91B8B">
            <w:pPr>
              <w:pStyle w:val="Text"/>
              <w:jc w:val="center"/>
            </w:pPr>
            <w:r>
              <w:t>3.5a</w:t>
            </w:r>
          </w:p>
        </w:tc>
        <w:tc>
          <w:tcPr>
            <w:tcW w:w="1843" w:type="dxa"/>
            <w:vMerge/>
          </w:tcPr>
          <w:p w14:paraId="2546A978" w14:textId="77777777" w:rsidR="00D91B8B" w:rsidRPr="00D23ECE" w:rsidRDefault="00D91B8B" w:rsidP="00D91B8B">
            <w:pPr>
              <w:pStyle w:val="Text"/>
            </w:pPr>
          </w:p>
        </w:tc>
      </w:tr>
      <w:tr w:rsidR="00D91B8B" w:rsidRPr="00D23ECE" w14:paraId="0718251D" w14:textId="77777777" w:rsidTr="00D91B8B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9F30244" w14:textId="77777777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AAA9FFA" w14:textId="77777777" w:rsidR="00D91B8B" w:rsidRPr="00EF0C3E" w:rsidRDefault="00D91B8B" w:rsidP="00D91B8B">
            <w:pPr>
              <w:pStyle w:val="Text"/>
              <w:spacing w:line="240" w:lineRule="auto"/>
            </w:pPr>
          </w:p>
        </w:tc>
        <w:tc>
          <w:tcPr>
            <w:tcW w:w="850" w:type="dxa"/>
            <w:shd w:val="clear" w:color="auto" w:fill="auto"/>
          </w:tcPr>
          <w:p w14:paraId="0EC81948" w14:textId="77777777" w:rsidR="00D91B8B" w:rsidRPr="00EF0C3E" w:rsidRDefault="00D91B8B" w:rsidP="00D91B8B">
            <w:pPr>
              <w:pStyle w:val="Text"/>
              <w:spacing w:line="240" w:lineRule="auto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2D7EA25E" w14:textId="77777777" w:rsidR="00D91B8B" w:rsidRPr="00EF0C3E" w:rsidRDefault="00D91B8B" w:rsidP="00D91B8B">
            <w:pPr>
              <w:pStyle w:val="Text"/>
              <w:spacing w:line="240" w:lineRule="auto"/>
              <w:jc w:val="center"/>
            </w:pPr>
          </w:p>
        </w:tc>
        <w:tc>
          <w:tcPr>
            <w:tcW w:w="1843" w:type="dxa"/>
          </w:tcPr>
          <w:p w14:paraId="6E27C75D" w14:textId="77777777" w:rsidR="00D91B8B" w:rsidRPr="00D23ECE" w:rsidRDefault="00D91B8B" w:rsidP="00D91B8B">
            <w:pPr>
              <w:pStyle w:val="Text"/>
              <w:spacing w:line="240" w:lineRule="auto"/>
            </w:pPr>
          </w:p>
        </w:tc>
      </w:tr>
    </w:tbl>
    <w:p w14:paraId="4454736C" w14:textId="744060F5" w:rsidR="002565A3" w:rsidRDefault="002565A3" w:rsidP="00D91B8B">
      <w:pPr>
        <w:rPr>
          <w:b/>
        </w:rPr>
      </w:pPr>
    </w:p>
    <w:p w14:paraId="64D493AF" w14:textId="77777777" w:rsidR="002565A3" w:rsidRDefault="002565A3">
      <w:pPr>
        <w:rPr>
          <w:b/>
        </w:rPr>
      </w:pPr>
      <w:r>
        <w:rPr>
          <w:b/>
        </w:rP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2565A3" w:rsidRPr="00D23ECE" w14:paraId="624780E9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3AB16455" w14:textId="2039EBFC" w:rsidR="002565A3" w:rsidRPr="00EF0C3E" w:rsidRDefault="002565A3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lastRenderedPageBreak/>
              <w:t>(c)</w:t>
            </w:r>
          </w:p>
        </w:tc>
        <w:tc>
          <w:tcPr>
            <w:tcW w:w="5954" w:type="dxa"/>
            <w:shd w:val="clear" w:color="auto" w:fill="auto"/>
          </w:tcPr>
          <w:p w14:paraId="4262F715" w14:textId="77777777" w:rsidR="002565A3" w:rsidRPr="00EF0C3E" w:rsidRDefault="002565A3" w:rsidP="0098065E">
            <w:pPr>
              <w:pStyle w:val="Text"/>
              <w:spacing w:line="240" w:lineRule="auto"/>
            </w:pPr>
            <w:r w:rsidRPr="006A0576">
              <w:rPr>
                <w:position w:val="-38"/>
              </w:rPr>
              <w:object w:dxaOrig="1719" w:dyaOrig="840" w14:anchorId="4A328401">
                <v:shape id="_x0000_i1088" type="#_x0000_t75" style="width:84pt;height:42pt" o:ole="">
                  <v:imagedata r:id="rId133" o:title=""/>
                </v:shape>
                <o:OLEObject Type="Embed" ProgID="Equation.DSMT4" ShapeID="_x0000_i1088" DrawAspect="Content" ObjectID="_1733911477" r:id="rId134"/>
              </w:object>
            </w:r>
            <w:r>
              <w:t xml:space="preserve">= 0 or </w:t>
            </w:r>
            <w:r w:rsidRPr="00C13394">
              <w:rPr>
                <w:position w:val="-6"/>
              </w:rPr>
              <w:object w:dxaOrig="1060" w:dyaOrig="300" w14:anchorId="0EFEF5A1">
                <v:shape id="_x0000_i1089" type="#_x0000_t75" style="width:54pt;height:12pt" o:ole="">
                  <v:imagedata r:id="rId135" o:title=""/>
                </v:shape>
                <o:OLEObject Type="Embed" ProgID="Equation.DSMT4" ShapeID="_x0000_i1089" DrawAspect="Content" ObjectID="_1733911478" r:id="rId136"/>
              </w:object>
            </w:r>
            <w:r>
              <w:t>at a turning point.</w:t>
            </w:r>
          </w:p>
        </w:tc>
        <w:tc>
          <w:tcPr>
            <w:tcW w:w="850" w:type="dxa"/>
            <w:shd w:val="clear" w:color="auto" w:fill="auto"/>
          </w:tcPr>
          <w:p w14:paraId="69ADB12D" w14:textId="77777777" w:rsidR="002565A3" w:rsidRDefault="002565A3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  <w:tc>
          <w:tcPr>
            <w:tcW w:w="709" w:type="dxa"/>
            <w:shd w:val="clear" w:color="auto" w:fill="auto"/>
          </w:tcPr>
          <w:p w14:paraId="4772EF4D" w14:textId="77777777" w:rsidR="002565A3" w:rsidRPr="00EF0C3E" w:rsidRDefault="002565A3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14:paraId="1F5342A7" w14:textId="77777777" w:rsidR="002565A3" w:rsidRDefault="002565A3" w:rsidP="0098065E">
            <w:pPr>
              <w:pStyle w:val="Text"/>
              <w:jc w:val="center"/>
            </w:pPr>
            <w:r>
              <w:t>6th</w:t>
            </w:r>
          </w:p>
          <w:p w14:paraId="5830C6CD" w14:textId="77777777" w:rsidR="002565A3" w:rsidRPr="00D23ECE" w:rsidRDefault="002565A3" w:rsidP="0098065E">
            <w:pPr>
              <w:pStyle w:val="Text"/>
              <w:jc w:val="center"/>
            </w:pPr>
            <w:r>
              <w:t>Differentiate using the product rule.</w:t>
            </w:r>
          </w:p>
        </w:tc>
      </w:tr>
      <w:tr w:rsidR="002565A3" w:rsidRPr="00D23ECE" w14:paraId="5184A2B9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C294DB3" w14:textId="77777777" w:rsidR="002565A3" w:rsidRPr="00EF0C3E" w:rsidRDefault="002565A3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796AAD1" w14:textId="77777777" w:rsidR="002565A3" w:rsidRDefault="002565A3" w:rsidP="0098065E">
            <w:pPr>
              <w:pStyle w:val="Text"/>
              <w:spacing w:line="240" w:lineRule="auto"/>
            </w:pPr>
            <w:r>
              <w:t>Solves</w:t>
            </w:r>
            <w:r w:rsidRPr="00C13394">
              <w:rPr>
                <w:position w:val="-6"/>
              </w:rPr>
              <w:object w:dxaOrig="1060" w:dyaOrig="300" w14:anchorId="6621DE1A">
                <v:shape id="_x0000_i1090" type="#_x0000_t75" style="width:54pt;height:12pt" o:ole="">
                  <v:imagedata r:id="rId135" o:title=""/>
                </v:shape>
                <o:OLEObject Type="Embed" ProgID="Equation.DSMT4" ShapeID="_x0000_i1090" DrawAspect="Content" ObjectID="_1733911479" r:id="rId137"/>
              </w:object>
            </w:r>
            <w:r>
              <w:t>to find</w:t>
            </w:r>
            <w:r w:rsidRPr="006B6260">
              <w:rPr>
                <w:position w:val="-26"/>
              </w:rPr>
              <w:object w:dxaOrig="680" w:dyaOrig="620" w14:anchorId="3C5289A0">
                <v:shape id="_x0000_i1091" type="#_x0000_t75" style="width:36pt;height:30pt" o:ole="">
                  <v:imagedata r:id="rId138" o:title=""/>
                </v:shape>
                <o:OLEObject Type="Embed" ProgID="Equation.DSMT4" ShapeID="_x0000_i1091" DrawAspect="Content" ObjectID="_1733911480" r:id="rId139"/>
              </w:object>
            </w:r>
          </w:p>
          <w:p w14:paraId="3A23BEDC" w14:textId="77777777" w:rsidR="002565A3" w:rsidRPr="00EF0C3E" w:rsidRDefault="002565A3" w:rsidP="0098065E">
            <w:pPr>
              <w:pStyle w:val="Text"/>
              <w:spacing w:line="240" w:lineRule="auto"/>
            </w:pPr>
            <w:r>
              <w:t>Can also state</w:t>
            </w:r>
            <w:r w:rsidRPr="006B6260">
              <w:rPr>
                <w:position w:val="-26"/>
              </w:rPr>
              <w:object w:dxaOrig="820" w:dyaOrig="620" w14:anchorId="45769478">
                <v:shape id="_x0000_i1092" type="#_x0000_t75" style="width:42pt;height:30pt" o:ole="">
                  <v:imagedata r:id="rId140" o:title=""/>
                </v:shape>
                <o:OLEObject Type="Embed" ProgID="Equation.DSMT4" ShapeID="_x0000_i1092" DrawAspect="Content" ObjectID="_1733911481" r:id="rId141"/>
              </w:object>
            </w:r>
          </w:p>
        </w:tc>
        <w:tc>
          <w:tcPr>
            <w:tcW w:w="850" w:type="dxa"/>
            <w:shd w:val="clear" w:color="auto" w:fill="auto"/>
          </w:tcPr>
          <w:p w14:paraId="085DDAD6" w14:textId="77777777" w:rsidR="002565A3" w:rsidRDefault="002565A3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  <w:tc>
          <w:tcPr>
            <w:tcW w:w="709" w:type="dxa"/>
            <w:shd w:val="clear" w:color="auto" w:fill="auto"/>
          </w:tcPr>
          <w:p w14:paraId="13A10036" w14:textId="77777777" w:rsidR="002565A3" w:rsidRPr="00EF0C3E" w:rsidRDefault="002565A3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291E180" w14:textId="77777777" w:rsidR="002565A3" w:rsidRPr="00D23ECE" w:rsidRDefault="002565A3" w:rsidP="0098065E">
            <w:pPr>
              <w:pStyle w:val="Text"/>
            </w:pPr>
          </w:p>
        </w:tc>
      </w:tr>
      <w:tr w:rsidR="002565A3" w:rsidRPr="00D23ECE" w14:paraId="3CE41641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8636806" w14:textId="77777777" w:rsidR="002565A3" w:rsidRPr="00EF0C3E" w:rsidRDefault="002565A3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89A9FB2" w14:textId="77777777" w:rsidR="002565A3" w:rsidRPr="00EF0C3E" w:rsidRDefault="002565A3" w:rsidP="0098065E">
            <w:pPr>
              <w:pStyle w:val="Text"/>
              <w:spacing w:before="80" w:after="80" w:line="240" w:lineRule="auto"/>
            </w:pPr>
          </w:p>
        </w:tc>
        <w:tc>
          <w:tcPr>
            <w:tcW w:w="850" w:type="dxa"/>
            <w:shd w:val="clear" w:color="auto" w:fill="auto"/>
          </w:tcPr>
          <w:p w14:paraId="6EED509E" w14:textId="77777777" w:rsidR="002565A3" w:rsidRDefault="002565A3" w:rsidP="0098065E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213ABF40" w14:textId="77777777" w:rsidR="002565A3" w:rsidRPr="00EF0C3E" w:rsidRDefault="002565A3" w:rsidP="0098065E">
            <w:pPr>
              <w:pStyle w:val="Text"/>
              <w:spacing w:before="80" w:after="80" w:line="240" w:lineRule="auto"/>
              <w:jc w:val="center"/>
            </w:pPr>
          </w:p>
        </w:tc>
        <w:tc>
          <w:tcPr>
            <w:tcW w:w="1843" w:type="dxa"/>
          </w:tcPr>
          <w:p w14:paraId="65C7CBD8" w14:textId="77777777" w:rsidR="002565A3" w:rsidRPr="00D23ECE" w:rsidRDefault="002565A3" w:rsidP="0098065E">
            <w:pPr>
              <w:pStyle w:val="Text"/>
              <w:spacing w:before="80" w:after="80" w:line="240" w:lineRule="auto"/>
            </w:pPr>
          </w:p>
        </w:tc>
      </w:tr>
      <w:tr w:rsidR="002565A3" w:rsidRPr="00D23ECE" w14:paraId="68F0E1BE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15368DF6" w14:textId="77777777" w:rsidR="002565A3" w:rsidRPr="00D23ECE" w:rsidRDefault="002565A3" w:rsidP="0098065E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8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2565A3" w:rsidRPr="00D23ECE" w14:paraId="5082DE98" w14:textId="77777777" w:rsidTr="0098065E">
        <w:trPr>
          <w:trHeight w:val="699"/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7C112BE2" w14:textId="77777777" w:rsidR="002565A3" w:rsidRDefault="002565A3" w:rsidP="0098065E">
            <w:pPr>
              <w:pStyle w:val="TableHead"/>
              <w:framePr w:hSpace="0" w:wrap="auto" w:hAnchor="text" w:xAlign="left" w:yAlign="inline"/>
              <w:spacing w:line="240" w:lineRule="auto"/>
            </w:pPr>
            <w:r w:rsidRPr="0092323C">
              <w:t>Notes</w:t>
            </w:r>
          </w:p>
          <w:p w14:paraId="19B1DD81" w14:textId="4C04D909" w:rsidR="002565A3" w:rsidRDefault="002565A3" w:rsidP="0098065E">
            <w:pPr>
              <w:pStyle w:val="Text"/>
              <w:spacing w:line="240" w:lineRule="auto"/>
            </w:pPr>
            <w:r>
              <w:rPr>
                <w:b/>
              </w:rPr>
              <w:t xml:space="preserve">(b) </w:t>
            </w:r>
            <w:r w:rsidRPr="00C74016">
              <w:t xml:space="preserve">Award ft marks for a correct answer using an incorrect answer from </w:t>
            </w:r>
            <w:r w:rsidRPr="00800B56">
              <w:t xml:space="preserve">part </w:t>
            </w:r>
            <w:r w:rsidRPr="00C74016">
              <w:rPr>
                <w:b/>
              </w:rPr>
              <w:t>a</w:t>
            </w:r>
            <w:r>
              <w:t>.</w:t>
            </w:r>
          </w:p>
          <w:p w14:paraId="578B5EC0" w14:textId="77777777" w:rsidR="002565A3" w:rsidRDefault="002565A3" w:rsidP="0098065E">
            <w:pPr>
              <w:pStyle w:val="Text"/>
              <w:spacing w:line="240" w:lineRule="auto"/>
            </w:pPr>
            <w:r w:rsidRPr="00C13394">
              <w:rPr>
                <w:b/>
              </w:rPr>
              <w:t>B1:</w:t>
            </w:r>
            <w:r>
              <w:t xml:space="preserve"> Can also state</w:t>
            </w:r>
            <w:r w:rsidRPr="00C42FF0">
              <w:rPr>
                <w:position w:val="-22"/>
              </w:rPr>
              <w:object w:dxaOrig="740" w:dyaOrig="580" w14:anchorId="712A9529">
                <v:shape id="_x0000_i1093" type="#_x0000_t75" style="width:36pt;height:30pt" o:ole="">
                  <v:imagedata r:id="rId142" o:title=""/>
                </v:shape>
                <o:OLEObject Type="Embed" ProgID="Equation.DSMT4" ShapeID="_x0000_i1093" DrawAspect="Content" ObjectID="_1733911482" r:id="rId143"/>
              </w:object>
            </w:r>
            <w:r>
              <w:t>as the numerator of</w:t>
            </w:r>
            <w:r w:rsidRPr="00C42FF0">
              <w:rPr>
                <w:position w:val="-22"/>
              </w:rPr>
              <w:object w:dxaOrig="420" w:dyaOrig="580" w14:anchorId="09A9305F">
                <v:shape id="_x0000_i1094" type="#_x0000_t75" style="width:24pt;height:30pt" o:ole="">
                  <v:imagedata r:id="rId144" o:title=""/>
                </v:shape>
                <o:OLEObject Type="Embed" ProgID="Equation.DSMT4" ShapeID="_x0000_i1094" DrawAspect="Content" ObjectID="_1733911483" r:id="rId145"/>
              </w:object>
            </w:r>
            <w:r>
              <w:t>is negative and the denominator is positive.</w:t>
            </w:r>
          </w:p>
          <w:p w14:paraId="6B69AF9C" w14:textId="77777777" w:rsidR="002565A3" w:rsidRPr="00D23ECE" w:rsidRDefault="002565A3" w:rsidP="0098065E">
            <w:pPr>
              <w:pStyle w:val="Text"/>
              <w:spacing w:line="240" w:lineRule="auto"/>
            </w:pPr>
            <w:r w:rsidRPr="00C74016">
              <w:t xml:space="preserve">Award ft marks for a correct answer using an incorrect answer from </w:t>
            </w:r>
            <w:r w:rsidRPr="00800B56">
              <w:t xml:space="preserve">part </w:t>
            </w:r>
            <w:r>
              <w:rPr>
                <w:b/>
              </w:rPr>
              <w:t>a</w:t>
            </w:r>
            <w:r w:rsidRPr="00C74016">
              <w:t>.</w:t>
            </w:r>
          </w:p>
        </w:tc>
      </w:tr>
    </w:tbl>
    <w:p w14:paraId="47A24EDA" w14:textId="77777777" w:rsidR="002565A3" w:rsidRDefault="002565A3" w:rsidP="002565A3">
      <w:pPr>
        <w:rPr>
          <w:b/>
        </w:rPr>
      </w:pPr>
    </w:p>
    <w:p w14:paraId="2D5D6D8C" w14:textId="77777777" w:rsidR="00D91B8B" w:rsidRDefault="00D91B8B" w:rsidP="00D91B8B">
      <w:pPr>
        <w:rPr>
          <w:b/>
        </w:rPr>
      </w:pPr>
    </w:p>
    <w:p w14:paraId="00EC9154" w14:textId="77777777" w:rsidR="00D91B8B" w:rsidRDefault="00D91B8B" w:rsidP="00D91B8B">
      <w:r>
        <w:rPr>
          <w:b/>
        </w:rP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D91B8B" w14:paraId="16EDFF5C" w14:textId="77777777" w:rsidTr="00D91B8B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16BA6616" w14:textId="0A362381" w:rsidR="00D91B8B" w:rsidRPr="00EF0C3E" w:rsidRDefault="00D91B8B" w:rsidP="00D91B8B">
            <w:pPr>
              <w:pStyle w:val="TableHead"/>
              <w:framePr w:hSpace="0" w:wrap="auto" w:hAnchor="text" w:xAlign="left" w:yAlign="inline"/>
            </w:pPr>
            <w:r>
              <w:lastRenderedPageBreak/>
              <w:t>9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07EB0E39" w14:textId="77777777" w:rsidR="00D91B8B" w:rsidRPr="00EF0C3E" w:rsidRDefault="00D91B8B" w:rsidP="00D91B8B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5F8D44F9" w14:textId="77777777" w:rsidR="00D91B8B" w:rsidRPr="00EF0C3E" w:rsidRDefault="00D91B8B" w:rsidP="00D91B8B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499BDB00" w14:textId="77777777" w:rsidR="00D91B8B" w:rsidRPr="00EF0C3E" w:rsidRDefault="00D91B8B" w:rsidP="00D91B8B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7B2D60F8" w14:textId="77777777" w:rsidR="00D91B8B" w:rsidRDefault="00D91B8B" w:rsidP="00D91B8B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D91B8B" w:rsidRPr="00D23ECE" w14:paraId="2EC89B06" w14:textId="77777777" w:rsidTr="00D91B8B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436A2A3D" w14:textId="549D9701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a)</w:t>
            </w:r>
          </w:p>
        </w:tc>
        <w:tc>
          <w:tcPr>
            <w:tcW w:w="5954" w:type="dxa"/>
            <w:shd w:val="clear" w:color="auto" w:fill="auto"/>
          </w:tcPr>
          <w:p w14:paraId="5AE33A61" w14:textId="77777777" w:rsidR="00D91B8B" w:rsidRPr="00EF0C3E" w:rsidRDefault="00D91B8B" w:rsidP="00D91B8B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Recognises the need to write</w:t>
            </w:r>
            <w:r w:rsidRPr="007520B9">
              <w:rPr>
                <w:position w:val="-6"/>
              </w:rPr>
              <w:object w:dxaOrig="1880" w:dyaOrig="320" w14:anchorId="0E8FFBB7">
                <v:shape id="_x0000_i1095" type="#_x0000_t75" style="width:96pt;height:18pt" o:ole="">
                  <v:imagedata r:id="rId146" o:title=""/>
                </v:shape>
                <o:OLEObject Type="Embed" ProgID="Equation.DSMT4" ShapeID="_x0000_i1095" DrawAspect="Content" ObjectID="_1733911484" r:id="rId147"/>
              </w:object>
            </w:r>
          </w:p>
        </w:tc>
        <w:tc>
          <w:tcPr>
            <w:tcW w:w="850" w:type="dxa"/>
            <w:shd w:val="clear" w:color="auto" w:fill="auto"/>
          </w:tcPr>
          <w:p w14:paraId="5A437B5F" w14:textId="77777777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9E0C712" w14:textId="77777777" w:rsidR="00D91B8B" w:rsidRPr="00EF0C3E" w:rsidRDefault="00D91B8B" w:rsidP="00D91B8B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6F41FC64" w14:textId="77777777" w:rsidR="00D91B8B" w:rsidRDefault="00D91B8B" w:rsidP="00D91B8B">
            <w:pPr>
              <w:pStyle w:val="Text"/>
              <w:jc w:val="center"/>
            </w:pPr>
            <w:r>
              <w:t>6th</w:t>
            </w:r>
          </w:p>
          <w:p w14:paraId="517C7606" w14:textId="77777777" w:rsidR="00D91B8B" w:rsidRPr="00D23ECE" w:rsidRDefault="00D91B8B" w:rsidP="00D91B8B">
            <w:pPr>
              <w:pStyle w:val="Text"/>
              <w:jc w:val="center"/>
            </w:pPr>
            <w:r>
              <w:t>Integrate using trigonometric identities.</w:t>
            </w:r>
          </w:p>
        </w:tc>
      </w:tr>
      <w:tr w:rsidR="00D91B8B" w:rsidRPr="00D23ECE" w14:paraId="172C606E" w14:textId="77777777" w:rsidTr="00D91B8B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0EFFCA9" w14:textId="77777777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1BCC42C" w14:textId="77777777" w:rsidR="00D91B8B" w:rsidRPr="00EF0C3E" w:rsidRDefault="00D91B8B" w:rsidP="00D91B8B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Recognises the need to write</w:t>
            </w:r>
            <w:r w:rsidRPr="007520B9">
              <w:rPr>
                <w:position w:val="-16"/>
              </w:rPr>
              <w:object w:dxaOrig="2860" w:dyaOrig="440" w14:anchorId="44B857CD">
                <v:shape id="_x0000_i1096" type="#_x0000_t75" style="width:2in;height:24pt" o:ole="">
                  <v:imagedata r:id="rId148" o:title=""/>
                </v:shape>
                <o:OLEObject Type="Embed" ProgID="Equation.DSMT4" ShapeID="_x0000_i1096" DrawAspect="Content" ObjectID="_1733911485" r:id="rId149"/>
              </w:object>
            </w:r>
          </w:p>
        </w:tc>
        <w:tc>
          <w:tcPr>
            <w:tcW w:w="850" w:type="dxa"/>
            <w:shd w:val="clear" w:color="auto" w:fill="auto"/>
          </w:tcPr>
          <w:p w14:paraId="71BEB196" w14:textId="77777777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BAFAD05" w14:textId="77777777" w:rsidR="00D91B8B" w:rsidRPr="00EF0C3E" w:rsidRDefault="00D91B8B" w:rsidP="00D91B8B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5D8D7773" w14:textId="77777777" w:rsidR="00D91B8B" w:rsidRPr="00D23ECE" w:rsidRDefault="00D91B8B" w:rsidP="00D91B8B">
            <w:pPr>
              <w:pStyle w:val="Text"/>
            </w:pPr>
          </w:p>
        </w:tc>
      </w:tr>
      <w:tr w:rsidR="00D91B8B" w:rsidRPr="00D23ECE" w14:paraId="2CDD6802" w14:textId="77777777" w:rsidTr="00D91B8B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C7C13C9" w14:textId="77777777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F0FC5DB" w14:textId="77777777" w:rsidR="00D91B8B" w:rsidRPr="00EF0C3E" w:rsidRDefault="00D91B8B" w:rsidP="00D91B8B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Multiplies out the bracket and makes a further substitution</w:t>
            </w:r>
            <w:r w:rsidRPr="00644E27">
              <w:rPr>
                <w:position w:val="-56"/>
              </w:rPr>
              <w:object w:dxaOrig="2460" w:dyaOrig="1280" w14:anchorId="6F0D1AEA">
                <v:shape id="_x0000_i1097" type="#_x0000_t75" style="width:126pt;height:66pt" o:ole="">
                  <v:imagedata r:id="rId150" o:title=""/>
                </v:shape>
                <o:OLEObject Type="Embed" ProgID="Equation.DSMT4" ShapeID="_x0000_i1097" DrawAspect="Content" ObjectID="_1733911486" r:id="rId151"/>
              </w:object>
            </w:r>
          </w:p>
        </w:tc>
        <w:tc>
          <w:tcPr>
            <w:tcW w:w="850" w:type="dxa"/>
            <w:shd w:val="clear" w:color="auto" w:fill="auto"/>
          </w:tcPr>
          <w:p w14:paraId="7B265977" w14:textId="77777777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943348D" w14:textId="77777777" w:rsidR="00D91B8B" w:rsidRPr="00EF0C3E" w:rsidRDefault="00D91B8B" w:rsidP="00D91B8B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7243C4AF" w14:textId="77777777" w:rsidR="00D91B8B" w:rsidRPr="00D23ECE" w:rsidRDefault="00D91B8B" w:rsidP="00D91B8B">
            <w:pPr>
              <w:pStyle w:val="Text"/>
            </w:pPr>
          </w:p>
        </w:tc>
      </w:tr>
      <w:tr w:rsidR="00D91B8B" w:rsidRPr="00D23ECE" w14:paraId="1E962A9A" w14:textId="77777777" w:rsidTr="00D91B8B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4EBE713" w14:textId="77777777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90C8F48" w14:textId="77777777" w:rsidR="00D91B8B" w:rsidRPr="00EF0C3E" w:rsidRDefault="00D91B8B" w:rsidP="00D91B8B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States the fully correct final answer</w:t>
            </w:r>
            <w:r w:rsidRPr="00166AA3">
              <w:rPr>
                <w:position w:val="-6"/>
              </w:rPr>
              <w:object w:dxaOrig="2120" w:dyaOrig="320" w14:anchorId="64CE7772">
                <v:shape id="_x0000_i1098" type="#_x0000_t75" style="width:102pt;height:18pt" o:ole="">
                  <v:imagedata r:id="rId152" o:title=""/>
                </v:shape>
                <o:OLEObject Type="Embed" ProgID="Equation.DSMT4" ShapeID="_x0000_i1098" DrawAspect="Content" ObjectID="_1733911487" r:id="rId153"/>
              </w:object>
            </w:r>
          </w:p>
        </w:tc>
        <w:tc>
          <w:tcPr>
            <w:tcW w:w="850" w:type="dxa"/>
            <w:shd w:val="clear" w:color="auto" w:fill="auto"/>
          </w:tcPr>
          <w:p w14:paraId="61E18CA7" w14:textId="77777777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24DDD828" w14:textId="77777777" w:rsidR="00D91B8B" w:rsidRPr="00EF0C3E" w:rsidRDefault="00D91B8B" w:rsidP="00D91B8B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DBA492D" w14:textId="77777777" w:rsidR="00D91B8B" w:rsidRPr="00D23ECE" w:rsidRDefault="00D91B8B" w:rsidP="00D91B8B">
            <w:pPr>
              <w:pStyle w:val="Text"/>
            </w:pPr>
          </w:p>
        </w:tc>
      </w:tr>
      <w:tr w:rsidR="00D91B8B" w:rsidRPr="00D23ECE" w14:paraId="68E2BFD3" w14:textId="77777777" w:rsidTr="00D91B8B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1ED151D" w14:textId="77777777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F4FB1BA" w14:textId="77777777" w:rsidR="00D91B8B" w:rsidRPr="00EF0C3E" w:rsidRDefault="00D91B8B" w:rsidP="00D91B8B">
            <w:pPr>
              <w:pStyle w:val="Text"/>
              <w:tabs>
                <w:tab w:val="clear" w:pos="227"/>
                <w:tab w:val="left" w:pos="75"/>
              </w:tabs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2F62359E" w14:textId="77777777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)</w:t>
            </w:r>
          </w:p>
        </w:tc>
        <w:tc>
          <w:tcPr>
            <w:tcW w:w="709" w:type="dxa"/>
            <w:shd w:val="clear" w:color="auto" w:fill="auto"/>
          </w:tcPr>
          <w:p w14:paraId="65AFC158" w14:textId="77777777" w:rsidR="00D91B8B" w:rsidRPr="00EF0C3E" w:rsidRDefault="00D91B8B" w:rsidP="00D91B8B">
            <w:pPr>
              <w:pStyle w:val="Text"/>
              <w:jc w:val="center"/>
            </w:pPr>
          </w:p>
        </w:tc>
        <w:tc>
          <w:tcPr>
            <w:tcW w:w="1843" w:type="dxa"/>
          </w:tcPr>
          <w:p w14:paraId="229929BB" w14:textId="77777777" w:rsidR="00D91B8B" w:rsidRPr="00D23ECE" w:rsidRDefault="00D91B8B" w:rsidP="00D91B8B">
            <w:pPr>
              <w:pStyle w:val="Text"/>
            </w:pPr>
          </w:p>
        </w:tc>
      </w:tr>
      <w:tr w:rsidR="00D91B8B" w:rsidRPr="00D23ECE" w14:paraId="2E38D6BA" w14:textId="77777777" w:rsidTr="00D91B8B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5DE5FA23" w14:textId="53E262CC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b)</w:t>
            </w:r>
          </w:p>
        </w:tc>
        <w:tc>
          <w:tcPr>
            <w:tcW w:w="5954" w:type="dxa"/>
            <w:shd w:val="clear" w:color="auto" w:fill="auto"/>
          </w:tcPr>
          <w:p w14:paraId="5AB9ED8D" w14:textId="77777777" w:rsidR="00D91B8B" w:rsidRPr="00EF0C3E" w:rsidRDefault="00D91B8B" w:rsidP="00D91B8B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States or implies that</w:t>
            </w:r>
            <w:r w:rsidRPr="00644E27">
              <w:rPr>
                <w:position w:val="-18"/>
              </w:rPr>
              <w:object w:dxaOrig="1600" w:dyaOrig="460" w14:anchorId="5FC934BE">
                <v:shape id="_x0000_i1099" type="#_x0000_t75" style="width:78pt;height:24pt" o:ole="">
                  <v:imagedata r:id="rId154" o:title=""/>
                </v:shape>
                <o:OLEObject Type="Embed" ProgID="Equation.DSMT4" ShapeID="_x0000_i1099" DrawAspect="Content" ObjectID="_1733911488" r:id="rId155"/>
              </w:object>
            </w:r>
          </w:p>
        </w:tc>
        <w:tc>
          <w:tcPr>
            <w:tcW w:w="850" w:type="dxa"/>
            <w:shd w:val="clear" w:color="auto" w:fill="auto"/>
          </w:tcPr>
          <w:p w14:paraId="29DB1616" w14:textId="77777777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4EB17FE" w14:textId="77777777" w:rsidR="00D91B8B" w:rsidRPr="00EF0C3E" w:rsidRDefault="00D91B8B" w:rsidP="00D91B8B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14:paraId="5A04487C" w14:textId="77777777" w:rsidR="00D91B8B" w:rsidRDefault="00D91B8B" w:rsidP="00D91B8B">
            <w:pPr>
              <w:pStyle w:val="Text"/>
              <w:jc w:val="center"/>
            </w:pPr>
            <w:r>
              <w:t>6th</w:t>
            </w:r>
          </w:p>
          <w:p w14:paraId="715D9562" w14:textId="77777777" w:rsidR="00D91B8B" w:rsidRPr="00D23ECE" w:rsidRDefault="00D91B8B" w:rsidP="00D91B8B">
            <w:pPr>
              <w:pStyle w:val="Text"/>
              <w:jc w:val="center"/>
            </w:pPr>
            <w:r>
              <w:t>Integrate using the reverse chain rule.</w:t>
            </w:r>
          </w:p>
        </w:tc>
      </w:tr>
      <w:tr w:rsidR="00D91B8B" w:rsidRPr="00D23ECE" w14:paraId="08409E62" w14:textId="77777777" w:rsidTr="00D91B8B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5925671" w14:textId="77777777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A0B01B8" w14:textId="77777777" w:rsidR="00D91B8B" w:rsidRPr="00EF0C3E" w:rsidRDefault="00D91B8B" w:rsidP="00D91B8B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States fully correct integral</w:t>
            </w:r>
            <w:r w:rsidRPr="00644E27">
              <w:rPr>
                <w:position w:val="-22"/>
              </w:rPr>
              <w:object w:dxaOrig="3140" w:dyaOrig="580" w14:anchorId="44F93F2E">
                <v:shape id="_x0000_i1100" type="#_x0000_t75" style="width:156pt;height:30pt" o:ole="">
                  <v:imagedata r:id="rId156" o:title=""/>
                </v:shape>
                <o:OLEObject Type="Embed" ProgID="Equation.DSMT4" ShapeID="_x0000_i1100" DrawAspect="Content" ObjectID="_1733911489" r:id="rId157"/>
              </w:object>
            </w:r>
          </w:p>
        </w:tc>
        <w:tc>
          <w:tcPr>
            <w:tcW w:w="850" w:type="dxa"/>
            <w:shd w:val="clear" w:color="auto" w:fill="auto"/>
          </w:tcPr>
          <w:p w14:paraId="434DD36C" w14:textId="77777777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1BB4BF70" w14:textId="77777777" w:rsidR="00D91B8B" w:rsidRPr="00EF0C3E" w:rsidRDefault="00D91B8B" w:rsidP="00D91B8B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0020E011" w14:textId="77777777" w:rsidR="00D91B8B" w:rsidRPr="00D23ECE" w:rsidRDefault="00D91B8B" w:rsidP="00D91B8B">
            <w:pPr>
              <w:pStyle w:val="Text"/>
            </w:pPr>
          </w:p>
        </w:tc>
      </w:tr>
      <w:tr w:rsidR="00D91B8B" w:rsidRPr="00D23ECE" w14:paraId="1370D40C" w14:textId="77777777" w:rsidTr="00D91B8B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208BD8A" w14:textId="77777777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45C383C" w14:textId="77777777" w:rsidR="00D91B8B" w:rsidRDefault="00D91B8B" w:rsidP="00D91B8B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Makes an attempt to substitute the limits. For example,</w:t>
            </w:r>
          </w:p>
          <w:p w14:paraId="30E6099C" w14:textId="77777777" w:rsidR="00D91B8B" w:rsidRPr="00EF0C3E" w:rsidRDefault="00D91B8B" w:rsidP="00D91B8B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 w:rsidRPr="00644E27">
              <w:rPr>
                <w:position w:val="-34"/>
              </w:rPr>
              <w:object w:dxaOrig="4959" w:dyaOrig="859" w14:anchorId="28F99F9B">
                <v:shape id="_x0000_i1101" type="#_x0000_t75" style="width:246pt;height:42pt" o:ole="">
                  <v:imagedata r:id="rId158" o:title=""/>
                </v:shape>
                <o:OLEObject Type="Embed" ProgID="Equation.DSMT4" ShapeID="_x0000_i1101" DrawAspect="Content" ObjectID="_1733911490" r:id="rId159"/>
              </w:object>
            </w:r>
            <w:r>
              <w:t>is seen.</w:t>
            </w:r>
          </w:p>
        </w:tc>
        <w:tc>
          <w:tcPr>
            <w:tcW w:w="850" w:type="dxa"/>
            <w:shd w:val="clear" w:color="auto" w:fill="auto"/>
          </w:tcPr>
          <w:p w14:paraId="040B8386" w14:textId="77777777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  <w:tc>
          <w:tcPr>
            <w:tcW w:w="709" w:type="dxa"/>
            <w:shd w:val="clear" w:color="auto" w:fill="auto"/>
          </w:tcPr>
          <w:p w14:paraId="48C15F58" w14:textId="77777777" w:rsidR="00D91B8B" w:rsidRPr="00EF0C3E" w:rsidRDefault="00D91B8B" w:rsidP="00D91B8B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3D7382E1" w14:textId="77777777" w:rsidR="00D91B8B" w:rsidRPr="00D23ECE" w:rsidRDefault="00D91B8B" w:rsidP="00D91B8B">
            <w:pPr>
              <w:pStyle w:val="Text"/>
            </w:pPr>
          </w:p>
        </w:tc>
      </w:tr>
      <w:tr w:rsidR="00D91B8B" w:rsidRPr="00D23ECE" w14:paraId="3F4BFB3A" w14:textId="77777777" w:rsidTr="00D91B8B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A838FD2" w14:textId="77777777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43165B9" w14:textId="77777777" w:rsidR="00D91B8B" w:rsidRPr="00EF0C3E" w:rsidRDefault="00D91B8B" w:rsidP="00D91B8B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Begins to simplify the expression</w:t>
            </w:r>
            <w:r w:rsidRPr="00644E27">
              <w:rPr>
                <w:position w:val="-22"/>
              </w:rPr>
              <w:object w:dxaOrig="859" w:dyaOrig="580" w14:anchorId="0B6CB343">
                <v:shape id="_x0000_i1102" type="#_x0000_t75" style="width:42pt;height:30pt" o:ole="">
                  <v:imagedata r:id="rId160" o:title=""/>
                </v:shape>
                <o:OLEObject Type="Embed" ProgID="Equation.DSMT4" ShapeID="_x0000_i1102" DrawAspect="Content" ObjectID="_1733911491" r:id="rId161"/>
              </w:object>
            </w:r>
          </w:p>
        </w:tc>
        <w:tc>
          <w:tcPr>
            <w:tcW w:w="850" w:type="dxa"/>
            <w:shd w:val="clear" w:color="auto" w:fill="auto"/>
          </w:tcPr>
          <w:p w14:paraId="06183C68" w14:textId="77777777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  <w:tc>
          <w:tcPr>
            <w:tcW w:w="709" w:type="dxa"/>
            <w:shd w:val="clear" w:color="auto" w:fill="auto"/>
          </w:tcPr>
          <w:p w14:paraId="6AD21F38" w14:textId="77777777" w:rsidR="00D91B8B" w:rsidRPr="00EF0C3E" w:rsidRDefault="00D91B8B" w:rsidP="00D91B8B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A04A573" w14:textId="77777777" w:rsidR="00D91B8B" w:rsidRPr="00D23ECE" w:rsidRDefault="00D91B8B" w:rsidP="00D91B8B">
            <w:pPr>
              <w:pStyle w:val="Text"/>
            </w:pPr>
          </w:p>
        </w:tc>
      </w:tr>
      <w:tr w:rsidR="00D91B8B" w:rsidRPr="00D23ECE" w14:paraId="6363F632" w14:textId="77777777" w:rsidTr="00D91B8B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0F1C0BA" w14:textId="77777777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57B858C" w14:textId="77777777" w:rsidR="00D91B8B" w:rsidRPr="00EF0C3E" w:rsidRDefault="00D91B8B" w:rsidP="00D91B8B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States the correct final answer</w:t>
            </w:r>
            <w:r w:rsidRPr="00644E27">
              <w:rPr>
                <w:position w:val="-22"/>
              </w:rPr>
              <w:object w:dxaOrig="660" w:dyaOrig="580" w14:anchorId="6425BC6C">
                <v:shape id="_x0000_i1103" type="#_x0000_t75" style="width:36pt;height:30pt" o:ole="">
                  <v:imagedata r:id="rId162" o:title=""/>
                </v:shape>
                <o:OLEObject Type="Embed" ProgID="Equation.DSMT4" ShapeID="_x0000_i1103" DrawAspect="Content" ObjectID="_1733911492" r:id="rId163"/>
              </w:object>
            </w:r>
          </w:p>
        </w:tc>
        <w:tc>
          <w:tcPr>
            <w:tcW w:w="850" w:type="dxa"/>
            <w:shd w:val="clear" w:color="auto" w:fill="auto"/>
          </w:tcPr>
          <w:p w14:paraId="5EBF2DDD" w14:textId="77777777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  <w:tc>
          <w:tcPr>
            <w:tcW w:w="709" w:type="dxa"/>
            <w:shd w:val="clear" w:color="auto" w:fill="auto"/>
          </w:tcPr>
          <w:p w14:paraId="674F679A" w14:textId="77777777" w:rsidR="00D91B8B" w:rsidRPr="00EF0C3E" w:rsidRDefault="00D91B8B" w:rsidP="00D91B8B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C46637F" w14:textId="77777777" w:rsidR="00D91B8B" w:rsidRPr="00D23ECE" w:rsidRDefault="00D91B8B" w:rsidP="00D91B8B">
            <w:pPr>
              <w:pStyle w:val="Text"/>
            </w:pPr>
          </w:p>
        </w:tc>
      </w:tr>
      <w:tr w:rsidR="00D91B8B" w:rsidRPr="00D23ECE" w14:paraId="3CC357CE" w14:textId="77777777" w:rsidTr="00D91B8B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CE8CE22" w14:textId="77777777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A38AC64" w14:textId="77777777" w:rsidR="00D91B8B" w:rsidRPr="00EF0C3E" w:rsidRDefault="00D91B8B" w:rsidP="00D91B8B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4B3A6174" w14:textId="77777777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5)</w:t>
            </w:r>
          </w:p>
        </w:tc>
        <w:tc>
          <w:tcPr>
            <w:tcW w:w="709" w:type="dxa"/>
            <w:shd w:val="clear" w:color="auto" w:fill="auto"/>
          </w:tcPr>
          <w:p w14:paraId="19B972EA" w14:textId="77777777" w:rsidR="00D91B8B" w:rsidRPr="00EF0C3E" w:rsidRDefault="00D91B8B" w:rsidP="00D91B8B">
            <w:pPr>
              <w:pStyle w:val="Text"/>
            </w:pPr>
          </w:p>
        </w:tc>
        <w:tc>
          <w:tcPr>
            <w:tcW w:w="1843" w:type="dxa"/>
          </w:tcPr>
          <w:p w14:paraId="7A7A3154" w14:textId="77777777" w:rsidR="00D91B8B" w:rsidRPr="00D23ECE" w:rsidRDefault="00D91B8B" w:rsidP="00D91B8B">
            <w:pPr>
              <w:pStyle w:val="Text"/>
            </w:pPr>
          </w:p>
        </w:tc>
      </w:tr>
      <w:tr w:rsidR="00D91B8B" w:rsidRPr="00D23ECE" w14:paraId="4C68EBBA" w14:textId="77777777" w:rsidTr="00D91B8B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2D0C5014" w14:textId="77777777" w:rsidR="00D91B8B" w:rsidRPr="00D23ECE" w:rsidRDefault="00D91B8B" w:rsidP="00D91B8B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9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D91B8B" w:rsidRPr="0092323C" w14:paraId="5255014A" w14:textId="77777777" w:rsidTr="00D91B8B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70281DF4" w14:textId="77777777" w:rsidR="00D91B8B" w:rsidRDefault="00D91B8B" w:rsidP="00D91B8B">
            <w:pPr>
              <w:pStyle w:val="TableHead"/>
              <w:framePr w:hSpace="0" w:wrap="auto" w:hAnchor="text" w:xAlign="left" w:yAlign="inline"/>
              <w:spacing w:before="60" w:after="60" w:line="120" w:lineRule="atLeast"/>
            </w:pPr>
            <w:r w:rsidRPr="0092323C">
              <w:t>Notes</w:t>
            </w:r>
          </w:p>
          <w:p w14:paraId="2306D83A" w14:textId="7B97B2D3" w:rsidR="00D91B8B" w:rsidRDefault="00D91B8B" w:rsidP="00D91B8B">
            <w:pPr>
              <w:pStyle w:val="Text"/>
              <w:spacing w:before="60" w:after="60" w:line="120" w:lineRule="atLeast"/>
            </w:pPr>
            <w:r>
              <w:rPr>
                <w:b/>
              </w:rPr>
              <w:t xml:space="preserve">(b) </w:t>
            </w:r>
            <w:r>
              <w:t>Student does not need to state ‘+C’ to be awarded the second method mark.</w:t>
            </w:r>
          </w:p>
          <w:p w14:paraId="5700BCBA" w14:textId="3CEE8805" w:rsidR="00D91B8B" w:rsidRPr="0092323C" w:rsidRDefault="00D91B8B" w:rsidP="00D91B8B">
            <w:pPr>
              <w:pStyle w:val="Text"/>
              <w:spacing w:before="60" w:after="60" w:line="120" w:lineRule="atLeast"/>
              <w:rPr>
                <w:b/>
              </w:rPr>
            </w:pPr>
            <w:r>
              <w:rPr>
                <w:b/>
              </w:rPr>
              <w:t xml:space="preserve">(b) </w:t>
            </w:r>
            <w:r>
              <w:t>Award ft marks for a correct answer using an incorrect initial answer.</w:t>
            </w:r>
          </w:p>
        </w:tc>
      </w:tr>
    </w:tbl>
    <w:p w14:paraId="221F45EE" w14:textId="77777777" w:rsidR="00D91B8B" w:rsidRDefault="00D91B8B" w:rsidP="00D91B8B"/>
    <w:p w14:paraId="26C2E95D" w14:textId="38AA863D" w:rsidR="00EF0C3E" w:rsidRDefault="00F42B4E" w:rsidP="00D91B8B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EF0C3E" w14:paraId="3C20C7E1" w14:textId="77777777" w:rsidTr="00955550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1E7F6E07" w14:textId="5B415570" w:rsidR="00EF0C3E" w:rsidRPr="00EF0C3E" w:rsidRDefault="00D91B8B" w:rsidP="00955550">
            <w:pPr>
              <w:pStyle w:val="TableHead"/>
              <w:framePr w:hSpace="0" w:wrap="auto" w:hAnchor="text" w:xAlign="left" w:yAlign="inline"/>
            </w:pPr>
            <w:r>
              <w:lastRenderedPageBreak/>
              <w:t>10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19ACC2D6" w14:textId="77777777" w:rsidR="00EF0C3E" w:rsidRPr="00EF0C3E" w:rsidRDefault="00EF0C3E" w:rsidP="00955550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13BB3960" w14:textId="77777777" w:rsidR="00EF0C3E" w:rsidRPr="00EF0C3E" w:rsidRDefault="00EF0C3E" w:rsidP="00955550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1094E31B" w14:textId="77777777" w:rsidR="00EF0C3E" w:rsidRPr="00EF0C3E" w:rsidRDefault="00EF0C3E" w:rsidP="00955550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3AD9445F" w14:textId="77777777" w:rsidR="00EF0C3E" w:rsidRDefault="00EF0C3E" w:rsidP="00955550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955550" w:rsidRPr="00D23ECE" w14:paraId="72FCC196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50A0D4A2" w14:textId="74779189" w:rsidR="00955550" w:rsidRPr="00EF0C3E" w:rsidRDefault="00955550" w:rsidP="008D60D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50A3925" w14:textId="77777777" w:rsidR="00955550" w:rsidRDefault="00955550" w:rsidP="00F15F17">
            <w:pPr>
              <w:pStyle w:val="Text"/>
              <w:ind w:left="75"/>
            </w:pPr>
            <w:r>
              <w:t>Begins the proof by assuming the opposite is true.</w:t>
            </w:r>
          </w:p>
          <w:p w14:paraId="343F28AB" w14:textId="48947FE0" w:rsidR="00955550" w:rsidRPr="00EF0C3E" w:rsidRDefault="00955550" w:rsidP="00F15F17">
            <w:pPr>
              <w:pStyle w:val="Text"/>
              <w:ind w:left="75"/>
            </w:pPr>
            <w:r>
              <w:t xml:space="preserve">‘Assumption: given a rational number </w:t>
            </w:r>
            <w:r w:rsidRPr="00F41604">
              <w:rPr>
                <w:i/>
              </w:rPr>
              <w:t>a</w:t>
            </w:r>
            <w:r>
              <w:t xml:space="preserve"> and an irrational number </w:t>
            </w:r>
            <w:r w:rsidRPr="00F41604">
              <w:rPr>
                <w:i/>
              </w:rPr>
              <w:t>b</w:t>
            </w:r>
            <w:r>
              <w:t xml:space="preserve">, assume that </w:t>
            </w:r>
            <w:r w:rsidRPr="00F41604">
              <w:rPr>
                <w:i/>
              </w:rPr>
              <w:t xml:space="preserve">a </w:t>
            </w:r>
            <w:r w:rsidR="00605A14">
              <w:rPr>
                <w:i/>
              </w:rPr>
              <w:t>−</w:t>
            </w:r>
            <w:r w:rsidRPr="00F41604">
              <w:rPr>
                <w:i/>
              </w:rPr>
              <w:t>b</w:t>
            </w:r>
            <w:r>
              <w:t xml:space="preserve"> is rational.’</w:t>
            </w:r>
          </w:p>
        </w:tc>
        <w:tc>
          <w:tcPr>
            <w:tcW w:w="850" w:type="dxa"/>
            <w:shd w:val="clear" w:color="auto" w:fill="auto"/>
          </w:tcPr>
          <w:p w14:paraId="7607F4FF" w14:textId="77777777" w:rsidR="00955550" w:rsidRPr="00EF0C3E" w:rsidRDefault="00955550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2A4EC26A" w14:textId="77777777" w:rsidR="00955550" w:rsidRPr="00EF0C3E" w:rsidRDefault="00955550" w:rsidP="008D60DF">
            <w:pPr>
              <w:pStyle w:val="Text"/>
              <w:jc w:val="center"/>
            </w:pPr>
            <w:r>
              <w:t>3.1</w:t>
            </w:r>
          </w:p>
        </w:tc>
        <w:tc>
          <w:tcPr>
            <w:tcW w:w="1843" w:type="dxa"/>
            <w:vMerge w:val="restart"/>
          </w:tcPr>
          <w:p w14:paraId="2A852604" w14:textId="77777777" w:rsidR="00955550" w:rsidRDefault="00955550" w:rsidP="008D60DF">
            <w:pPr>
              <w:pStyle w:val="Text"/>
              <w:jc w:val="center"/>
            </w:pPr>
            <w:r>
              <w:t>7th</w:t>
            </w:r>
          </w:p>
          <w:p w14:paraId="51102232" w14:textId="5E07F64B" w:rsidR="00955550" w:rsidRPr="00D23ECE" w:rsidRDefault="00955550" w:rsidP="008D60DF">
            <w:pPr>
              <w:pStyle w:val="Text"/>
              <w:jc w:val="center"/>
            </w:pPr>
            <w:r>
              <w:t>Complete proofs using proof by contradiction</w:t>
            </w:r>
            <w:r w:rsidR="00C07A18">
              <w:t>.</w:t>
            </w:r>
          </w:p>
        </w:tc>
      </w:tr>
      <w:tr w:rsidR="00955550" w:rsidRPr="00D23ECE" w14:paraId="68E88632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59B8722" w14:textId="77777777" w:rsidR="00955550" w:rsidRPr="00EF0C3E" w:rsidRDefault="00955550" w:rsidP="008D60D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A9C1612" w14:textId="76898C8F" w:rsidR="00955550" w:rsidRDefault="00955550" w:rsidP="00F15F17">
            <w:pPr>
              <w:pStyle w:val="Text"/>
              <w:ind w:left="75"/>
            </w:pPr>
            <w:r>
              <w:t xml:space="preserve">Sets up the proof by </w:t>
            </w:r>
            <w:r w:rsidR="00B31023">
              <w:t>definin</w:t>
            </w:r>
            <w:r>
              <w:t>g the different rational and irrational numbers. The choice of variables does not matter.</w:t>
            </w:r>
          </w:p>
          <w:p w14:paraId="2DB02E37" w14:textId="03FA8441" w:rsidR="006B4A69" w:rsidRDefault="00955550" w:rsidP="00605A14">
            <w:pPr>
              <w:pStyle w:val="Text"/>
              <w:ind w:left="75"/>
            </w:pPr>
            <w:r>
              <w:t>Let</w:t>
            </w:r>
            <w:r w:rsidR="00605A14" w:rsidRPr="006B4A69">
              <w:rPr>
                <w:position w:val="-22"/>
              </w:rPr>
              <w:object w:dxaOrig="620" w:dyaOrig="580" w14:anchorId="0C5181BD">
                <v:shape id="_x0000_i1104" type="#_x0000_t75" style="width:30pt;height:30pt" o:ole="">
                  <v:imagedata r:id="rId164" o:title=""/>
                </v:shape>
                <o:OLEObject Type="Embed" ProgID="Equation.DSMT4" ShapeID="_x0000_i1104" DrawAspect="Content" ObjectID="_1733911493" r:id="rId165"/>
              </w:object>
            </w:r>
          </w:p>
          <w:p w14:paraId="425EE82B" w14:textId="3CB056DA" w:rsidR="00EB7802" w:rsidRDefault="00955550" w:rsidP="00F15F17">
            <w:pPr>
              <w:pStyle w:val="Text"/>
              <w:ind w:left="75"/>
            </w:pPr>
            <w:r>
              <w:t xml:space="preserve">As we are assuming </w:t>
            </w:r>
            <w:r w:rsidRPr="00F41604">
              <w:rPr>
                <w:i/>
              </w:rPr>
              <w:t xml:space="preserve">a </w:t>
            </w:r>
            <w:r w:rsidR="00605A14">
              <w:rPr>
                <w:i/>
              </w:rPr>
              <w:t>−</w:t>
            </w:r>
            <w:r w:rsidRPr="00F41604">
              <w:rPr>
                <w:i/>
              </w:rPr>
              <w:t xml:space="preserve"> b</w:t>
            </w:r>
            <w:r>
              <w:t xml:space="preserve"> is rational, let </w:t>
            </w:r>
            <w:r w:rsidR="006B4A69" w:rsidRPr="006B4A69">
              <w:rPr>
                <w:position w:val="-26"/>
              </w:rPr>
              <w:object w:dxaOrig="900" w:dyaOrig="640" w14:anchorId="2DEAF665">
                <v:shape id="_x0000_i1105" type="#_x0000_t75" style="width:48pt;height:30pt" o:ole="">
                  <v:imagedata r:id="rId166" o:title=""/>
                </v:shape>
                <o:OLEObject Type="Embed" ProgID="Equation.DSMT4" ShapeID="_x0000_i1105" DrawAspect="Content" ObjectID="_1733911494" r:id="rId167"/>
              </w:object>
            </w:r>
          </w:p>
          <w:p w14:paraId="71076789" w14:textId="5400CD99" w:rsidR="00955550" w:rsidRPr="00EF0C3E" w:rsidRDefault="00955550" w:rsidP="00F15F17">
            <w:pPr>
              <w:pStyle w:val="Text"/>
              <w:ind w:left="75"/>
            </w:pPr>
            <w:r>
              <w:t xml:space="preserve">So </w:t>
            </w:r>
            <w:r w:rsidR="006B4A69" w:rsidRPr="006B4A69">
              <w:rPr>
                <w:position w:val="-26"/>
              </w:rPr>
              <w:object w:dxaOrig="2100" w:dyaOrig="640" w14:anchorId="29FB4627">
                <v:shape id="_x0000_i1106" type="#_x0000_t75" style="width:108pt;height:30pt" o:ole="">
                  <v:imagedata r:id="rId168" o:title=""/>
                </v:shape>
                <o:OLEObject Type="Embed" ProgID="Equation.DSMT4" ShapeID="_x0000_i1106" DrawAspect="Content" ObjectID="_1733911495" r:id="rId169"/>
              </w:object>
            </w:r>
          </w:p>
        </w:tc>
        <w:tc>
          <w:tcPr>
            <w:tcW w:w="850" w:type="dxa"/>
            <w:shd w:val="clear" w:color="auto" w:fill="auto"/>
          </w:tcPr>
          <w:p w14:paraId="441BD90C" w14:textId="77777777" w:rsidR="00955550" w:rsidRPr="00EF0C3E" w:rsidRDefault="00955550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B6278F2" w14:textId="77777777" w:rsidR="00955550" w:rsidRPr="00EF0C3E" w:rsidRDefault="00955550" w:rsidP="008D60DF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0BC6E915" w14:textId="77777777" w:rsidR="00955550" w:rsidRPr="00D23ECE" w:rsidRDefault="00955550" w:rsidP="008D60DF">
            <w:pPr>
              <w:pStyle w:val="Text"/>
            </w:pPr>
          </w:p>
        </w:tc>
      </w:tr>
      <w:tr w:rsidR="00955550" w:rsidRPr="00D23ECE" w14:paraId="3F0F8E0F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B711584" w14:textId="77777777" w:rsidR="00955550" w:rsidRPr="00EF0C3E" w:rsidRDefault="00955550" w:rsidP="008D60D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C532B43" w14:textId="77777777" w:rsidR="00955550" w:rsidRDefault="00955550" w:rsidP="00F15F17">
            <w:pPr>
              <w:pStyle w:val="Text"/>
              <w:ind w:left="75"/>
            </w:pPr>
            <w:r>
              <w:t xml:space="preserve">Solves </w:t>
            </w:r>
            <w:r w:rsidR="006B4A69" w:rsidRPr="006B4A69">
              <w:rPr>
                <w:position w:val="-26"/>
              </w:rPr>
              <w:object w:dxaOrig="980" w:dyaOrig="640" w14:anchorId="27BF0842">
                <v:shape id="_x0000_i1107" type="#_x0000_t75" style="width:48pt;height:30pt" o:ole="">
                  <v:imagedata r:id="rId170" o:title=""/>
                </v:shape>
                <o:OLEObject Type="Embed" ProgID="Equation.DSMT4" ShapeID="_x0000_i1107" DrawAspect="Content" ObjectID="_1733911496" r:id="rId171"/>
              </w:object>
            </w:r>
            <w:r>
              <w:t xml:space="preserve"> to make </w:t>
            </w:r>
            <w:r w:rsidRPr="0005597F">
              <w:rPr>
                <w:i/>
              </w:rPr>
              <w:t>b</w:t>
            </w:r>
            <w:r>
              <w:t xml:space="preserve"> the subject and rewrites the resulting expression as a single fraction:</w:t>
            </w:r>
          </w:p>
          <w:p w14:paraId="1DAFA007" w14:textId="3DDC4FB5" w:rsidR="00955550" w:rsidRPr="00EF0C3E" w:rsidRDefault="006B4A69" w:rsidP="00F15F17">
            <w:pPr>
              <w:pStyle w:val="Text"/>
              <w:ind w:left="75"/>
            </w:pPr>
            <w:r w:rsidRPr="006B4A69">
              <w:rPr>
                <w:position w:val="-26"/>
              </w:rPr>
              <w:object w:dxaOrig="3160" w:dyaOrig="640" w14:anchorId="66AC8765">
                <v:shape id="_x0000_i1108" type="#_x0000_t75" style="width:156pt;height:30pt" o:ole="">
                  <v:imagedata r:id="rId172" o:title=""/>
                </v:shape>
                <o:OLEObject Type="Embed" ProgID="Equation.DSMT4" ShapeID="_x0000_i1108" DrawAspect="Content" ObjectID="_1733911497" r:id="rId173"/>
              </w:object>
            </w:r>
          </w:p>
        </w:tc>
        <w:tc>
          <w:tcPr>
            <w:tcW w:w="850" w:type="dxa"/>
            <w:shd w:val="clear" w:color="auto" w:fill="auto"/>
          </w:tcPr>
          <w:p w14:paraId="759AFB97" w14:textId="77777777" w:rsidR="00955550" w:rsidRPr="00EF0C3E" w:rsidRDefault="00955550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5B2C1E5" w14:textId="77777777" w:rsidR="00955550" w:rsidRPr="00EF0C3E" w:rsidRDefault="00955550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5C559B7" w14:textId="77777777" w:rsidR="00955550" w:rsidRPr="00D23ECE" w:rsidRDefault="00955550" w:rsidP="008D60DF">
            <w:pPr>
              <w:pStyle w:val="Text"/>
            </w:pPr>
          </w:p>
        </w:tc>
      </w:tr>
      <w:tr w:rsidR="00955550" w:rsidRPr="00D23ECE" w14:paraId="3C4FA9BE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2C9A15A" w14:textId="77777777" w:rsidR="00955550" w:rsidRPr="00EF0C3E" w:rsidRDefault="00955550" w:rsidP="008D60D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C3FD39D" w14:textId="598EFA5C" w:rsidR="00955550" w:rsidRDefault="00955550" w:rsidP="00F15F17">
            <w:pPr>
              <w:pStyle w:val="Text"/>
              <w:ind w:left="75"/>
            </w:pPr>
            <w:r>
              <w:t>Makes a valid conclusion</w:t>
            </w:r>
            <w:r w:rsidR="006B4A69">
              <w:t>.</w:t>
            </w:r>
          </w:p>
          <w:p w14:paraId="57A5E050" w14:textId="77EA01E5" w:rsidR="00955550" w:rsidRPr="00EF0C3E" w:rsidRDefault="006B4A69" w:rsidP="00F15F17">
            <w:pPr>
              <w:pStyle w:val="Text"/>
              <w:ind w:left="75"/>
            </w:pPr>
            <w:r w:rsidRPr="006B4A69">
              <w:rPr>
                <w:position w:val="-26"/>
              </w:rPr>
              <w:object w:dxaOrig="1160" w:dyaOrig="640" w14:anchorId="03D3091C">
                <v:shape id="_x0000_i1109" type="#_x0000_t75" style="width:60pt;height:30pt" o:ole="">
                  <v:imagedata r:id="rId174" o:title=""/>
                </v:shape>
                <o:OLEObject Type="Embed" ProgID="Equation.DSMT4" ShapeID="_x0000_i1109" DrawAspect="Content" ObjectID="_1733911498" r:id="rId175"/>
              </w:object>
            </w:r>
            <w:r w:rsidR="00955550">
              <w:t xml:space="preserve">, which is rational, contradicts the assumption </w:t>
            </w:r>
            <w:r w:rsidR="00955550" w:rsidRPr="0005597F">
              <w:rPr>
                <w:i/>
              </w:rPr>
              <w:t>b</w:t>
            </w:r>
            <w:r w:rsidR="00955550">
              <w:t xml:space="preserve"> is an irrat</w:t>
            </w:r>
            <w:r w:rsidR="00B31023">
              <w:t xml:space="preserve">ional number. Therefore the </w:t>
            </w:r>
            <w:r w:rsidR="00955550">
              <w:t>difference of a rational number and an irrational number is irrational.</w:t>
            </w:r>
          </w:p>
        </w:tc>
        <w:tc>
          <w:tcPr>
            <w:tcW w:w="850" w:type="dxa"/>
            <w:shd w:val="clear" w:color="auto" w:fill="auto"/>
          </w:tcPr>
          <w:p w14:paraId="119B3256" w14:textId="77777777" w:rsidR="00955550" w:rsidRPr="00EF0C3E" w:rsidRDefault="00955550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09E6B57B" w14:textId="77777777" w:rsidR="00955550" w:rsidRPr="00EF0C3E" w:rsidRDefault="00955550" w:rsidP="008D60DF">
            <w:pPr>
              <w:pStyle w:val="Text"/>
              <w:jc w:val="center"/>
            </w:pPr>
            <w:r>
              <w:t>2.4</w:t>
            </w:r>
          </w:p>
        </w:tc>
        <w:tc>
          <w:tcPr>
            <w:tcW w:w="1843" w:type="dxa"/>
            <w:vMerge/>
          </w:tcPr>
          <w:p w14:paraId="72CCF7E9" w14:textId="77777777" w:rsidR="00955550" w:rsidRPr="00D23ECE" w:rsidRDefault="00955550" w:rsidP="008D60DF">
            <w:pPr>
              <w:pStyle w:val="Text"/>
            </w:pPr>
          </w:p>
        </w:tc>
      </w:tr>
      <w:tr w:rsidR="008D60DF" w:rsidRPr="00D23ECE" w14:paraId="3D70844F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486A9F5D" w14:textId="77777777" w:rsidR="008D60DF" w:rsidRPr="00D23ECE" w:rsidRDefault="008D60DF" w:rsidP="008D60DF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4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8D60DF" w:rsidRPr="0092323C" w14:paraId="160E1B5E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6240746E" w14:textId="77777777" w:rsidR="008D60DF" w:rsidRDefault="008D60DF" w:rsidP="008D60DF">
            <w:pPr>
              <w:pStyle w:val="Text"/>
              <w:jc w:val="center"/>
              <w:rPr>
                <w:b/>
              </w:rPr>
            </w:pPr>
            <w:r w:rsidRPr="00F15F17">
              <w:rPr>
                <w:b/>
              </w:rPr>
              <w:t>Notes</w:t>
            </w:r>
          </w:p>
          <w:p w14:paraId="5DBF9260" w14:textId="77777777" w:rsidR="00F15F17" w:rsidRDefault="00F15F17" w:rsidP="008D60DF">
            <w:pPr>
              <w:pStyle w:val="Text"/>
              <w:jc w:val="center"/>
              <w:rPr>
                <w:b/>
              </w:rPr>
            </w:pPr>
          </w:p>
          <w:p w14:paraId="195F54BA" w14:textId="77777777" w:rsidR="00F15F17" w:rsidRDefault="00F15F17" w:rsidP="008D60DF">
            <w:pPr>
              <w:pStyle w:val="Text"/>
              <w:jc w:val="center"/>
              <w:rPr>
                <w:b/>
              </w:rPr>
            </w:pPr>
          </w:p>
          <w:p w14:paraId="71063437" w14:textId="10033F5F" w:rsidR="00F15F17" w:rsidRPr="00F15F17" w:rsidRDefault="00F15F17" w:rsidP="008D60DF">
            <w:pPr>
              <w:pStyle w:val="Text"/>
              <w:jc w:val="center"/>
              <w:rPr>
                <w:b/>
              </w:rPr>
            </w:pPr>
          </w:p>
        </w:tc>
      </w:tr>
    </w:tbl>
    <w:p w14:paraId="021F48D7" w14:textId="77777777" w:rsidR="001655ED" w:rsidRDefault="006B4A69" w:rsidP="00F15F17">
      <w:r>
        <w:rPr>
          <w:b/>
        </w:rP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2977"/>
        <w:gridCol w:w="2977"/>
        <w:gridCol w:w="850"/>
        <w:gridCol w:w="709"/>
        <w:gridCol w:w="1843"/>
      </w:tblGrid>
      <w:tr w:rsidR="001655ED" w14:paraId="40DED2B9" w14:textId="77777777" w:rsidTr="0098065E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00DF6F65" w14:textId="6C9522BC" w:rsidR="001655ED" w:rsidRPr="00EF0C3E" w:rsidRDefault="001655ED" w:rsidP="0098065E">
            <w:pPr>
              <w:pStyle w:val="TableHead"/>
              <w:framePr w:hSpace="0" w:wrap="auto" w:hAnchor="text" w:xAlign="left" w:yAlign="inline"/>
            </w:pPr>
            <w:r>
              <w:lastRenderedPageBreak/>
              <w:t>11</w:t>
            </w:r>
          </w:p>
        </w:tc>
        <w:tc>
          <w:tcPr>
            <w:tcW w:w="5954" w:type="dxa"/>
            <w:gridSpan w:val="2"/>
            <w:shd w:val="clear" w:color="auto" w:fill="auto"/>
            <w:vAlign w:val="center"/>
          </w:tcPr>
          <w:p w14:paraId="16C12D5E" w14:textId="77777777" w:rsidR="001655ED" w:rsidRPr="00EF0C3E" w:rsidRDefault="001655ED" w:rsidP="0098065E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0BF6210E" w14:textId="77777777" w:rsidR="001655ED" w:rsidRPr="00EF0C3E" w:rsidRDefault="001655ED" w:rsidP="0098065E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7C5ED403" w14:textId="77777777" w:rsidR="001655ED" w:rsidRPr="00EF0C3E" w:rsidRDefault="001655ED" w:rsidP="0098065E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5CF868F1" w14:textId="77777777" w:rsidR="001655ED" w:rsidRDefault="001655ED" w:rsidP="0098065E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1655ED" w:rsidRPr="00D23ECE" w14:paraId="369BA50D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3F46CFA2" w14:textId="7E1F55B6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a)</w:t>
            </w:r>
          </w:p>
        </w:tc>
        <w:tc>
          <w:tcPr>
            <w:tcW w:w="2977" w:type="dxa"/>
            <w:vMerge w:val="restart"/>
            <w:shd w:val="clear" w:color="auto" w:fill="auto"/>
          </w:tcPr>
          <w:p w14:paraId="1A985E2F" w14:textId="77777777" w:rsidR="001655ED" w:rsidRPr="00053939" w:rsidRDefault="001655ED" w:rsidP="0098065E">
            <w:pPr>
              <w:pStyle w:val="Exercisequestion"/>
              <w:spacing w:before="120" w:after="0"/>
              <w:jc w:val="center"/>
              <w:rPr>
                <w:rFonts w:ascii="Times New Roman" w:hAnsi="Times New Roman" w:cs="Times New Roman"/>
                <w:b/>
                <w:noProof w:val="0"/>
                <w:lang w:eastAsia="en-GB"/>
              </w:rPr>
            </w:pPr>
            <w:r w:rsidRPr="00053939">
              <w:rPr>
                <w:rFonts w:ascii="Times New Roman" w:hAnsi="Times New Roman" w:cs="Times New Roman"/>
                <w:b/>
                <w:noProof w:val="0"/>
                <w:lang w:eastAsia="en-GB"/>
              </w:rPr>
              <w:t>Figure 1</w:t>
            </w:r>
          </w:p>
          <w:p w14:paraId="6261ECDD" w14:textId="77777777" w:rsidR="001655ED" w:rsidRPr="00EF0C3E" w:rsidRDefault="001655ED" w:rsidP="0098065E">
            <w:pPr>
              <w:pStyle w:val="Exercisequestion"/>
              <w:tabs>
                <w:tab w:val="clear" w:pos="369"/>
                <w:tab w:val="left" w:pos="0"/>
              </w:tabs>
              <w:spacing w:before="120" w:after="0"/>
              <w:ind w:left="0" w:firstLine="0"/>
            </w:pPr>
            <w:r>
              <w:rPr>
                <w:lang w:eastAsia="en-GB"/>
              </w:rPr>
              <w:drawing>
                <wp:inline distT="0" distB="0" distL="0" distR="0" wp14:anchorId="0EA3224F" wp14:editId="2367E321">
                  <wp:extent cx="1753235" cy="179324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alevel_ut_p2_u3_markscheme_aw1_v2.png"/>
                          <pic:cNvPicPr/>
                        </pic:nvPicPr>
                        <pic:blipFill>
                          <a:blip r:embed="rId1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53235" cy="17932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77" w:type="dxa"/>
            <w:shd w:val="clear" w:color="auto" w:fill="auto"/>
          </w:tcPr>
          <w:p w14:paraId="61C8D88A" w14:textId="77777777" w:rsidR="001655ED" w:rsidRPr="00EF0C3E" w:rsidRDefault="001655ED" w:rsidP="0098065E">
            <w:pPr>
              <w:pStyle w:val="Text"/>
            </w:pPr>
            <w:r>
              <w:t>Graph has a distinct V-shape.</w:t>
            </w:r>
          </w:p>
        </w:tc>
        <w:tc>
          <w:tcPr>
            <w:tcW w:w="850" w:type="dxa"/>
            <w:shd w:val="clear" w:color="auto" w:fill="auto"/>
          </w:tcPr>
          <w:p w14:paraId="71280271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6F2A0DD" w14:textId="77777777" w:rsidR="001655ED" w:rsidRPr="00EF0C3E" w:rsidRDefault="001655ED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451202D8" w14:textId="77777777" w:rsidR="001655ED" w:rsidRDefault="001655ED" w:rsidP="0098065E">
            <w:pPr>
              <w:pStyle w:val="Text"/>
              <w:jc w:val="center"/>
            </w:pPr>
            <w:r>
              <w:t>5th</w:t>
            </w:r>
          </w:p>
          <w:p w14:paraId="5F03FA06" w14:textId="77777777" w:rsidR="001655ED" w:rsidRPr="00D23ECE" w:rsidRDefault="001655ED" w:rsidP="0098065E">
            <w:pPr>
              <w:pStyle w:val="Text"/>
              <w:jc w:val="center"/>
            </w:pPr>
            <w:r>
              <w:t>Sketch the graph of the modulus function of a linear function.</w:t>
            </w:r>
          </w:p>
        </w:tc>
      </w:tr>
      <w:tr w:rsidR="001655ED" w:rsidRPr="00D23ECE" w14:paraId="1FD04549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C17BAA5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2977" w:type="dxa"/>
            <w:vMerge/>
            <w:shd w:val="clear" w:color="auto" w:fill="auto"/>
          </w:tcPr>
          <w:p w14:paraId="055FF408" w14:textId="77777777" w:rsidR="001655ED" w:rsidRPr="00EF0C3E" w:rsidRDefault="001655ED" w:rsidP="0098065E">
            <w:pPr>
              <w:pStyle w:val="Text"/>
            </w:pPr>
          </w:p>
        </w:tc>
        <w:tc>
          <w:tcPr>
            <w:tcW w:w="2977" w:type="dxa"/>
            <w:shd w:val="clear" w:color="auto" w:fill="auto"/>
          </w:tcPr>
          <w:p w14:paraId="4D219133" w14:textId="77777777" w:rsidR="001655ED" w:rsidRPr="00EF0C3E" w:rsidRDefault="001655ED" w:rsidP="0098065E">
            <w:pPr>
              <w:pStyle w:val="Text"/>
            </w:pPr>
            <w:r>
              <w:t xml:space="preserve">Labels vertex </w:t>
            </w:r>
            <w:r w:rsidRPr="00AF1914">
              <w:rPr>
                <w:position w:val="-26"/>
              </w:rPr>
              <w:object w:dxaOrig="900" w:dyaOrig="639" w14:anchorId="0539FF81">
                <v:shape id="_x0000_i1110" type="#_x0000_t75" style="width:48pt;height:30pt" o:ole="">
                  <v:imagedata r:id="rId177" o:title=""/>
                </v:shape>
                <o:OLEObject Type="Embed" ProgID="Equation.DSMT4" ShapeID="_x0000_i1110" DrawAspect="Content" ObjectID="_1733911499" r:id="rId178"/>
              </w:object>
            </w:r>
          </w:p>
        </w:tc>
        <w:tc>
          <w:tcPr>
            <w:tcW w:w="850" w:type="dxa"/>
            <w:shd w:val="clear" w:color="auto" w:fill="auto"/>
          </w:tcPr>
          <w:p w14:paraId="1BCC3782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047A31E0" w14:textId="77777777" w:rsidR="001655ED" w:rsidRPr="00EF0C3E" w:rsidRDefault="001655ED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5ED801F7" w14:textId="77777777" w:rsidR="001655ED" w:rsidRPr="00D23ECE" w:rsidRDefault="001655ED" w:rsidP="0098065E">
            <w:pPr>
              <w:pStyle w:val="Text"/>
            </w:pPr>
          </w:p>
        </w:tc>
      </w:tr>
      <w:tr w:rsidR="001655ED" w:rsidRPr="00D23ECE" w14:paraId="50D9A163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3FED238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2977" w:type="dxa"/>
            <w:vMerge/>
            <w:shd w:val="clear" w:color="auto" w:fill="auto"/>
          </w:tcPr>
          <w:p w14:paraId="31D379DF" w14:textId="77777777" w:rsidR="001655ED" w:rsidRPr="00EF0C3E" w:rsidRDefault="001655ED" w:rsidP="0098065E">
            <w:pPr>
              <w:pStyle w:val="Text"/>
            </w:pPr>
          </w:p>
        </w:tc>
        <w:tc>
          <w:tcPr>
            <w:tcW w:w="2977" w:type="dxa"/>
            <w:shd w:val="clear" w:color="auto" w:fill="auto"/>
          </w:tcPr>
          <w:p w14:paraId="18F73D73" w14:textId="77777777" w:rsidR="001655ED" w:rsidRPr="00EF0C3E" w:rsidRDefault="001655ED" w:rsidP="0098065E">
            <w:pPr>
              <w:pStyle w:val="Text"/>
            </w:pPr>
            <w:r>
              <w:t xml:space="preserve">Finds intercept with the </w:t>
            </w:r>
            <w:r w:rsidRPr="00EA6046">
              <w:rPr>
                <w:i/>
              </w:rPr>
              <w:t>y</w:t>
            </w:r>
            <w:r>
              <w:t>-axis.</w:t>
            </w:r>
          </w:p>
        </w:tc>
        <w:tc>
          <w:tcPr>
            <w:tcW w:w="850" w:type="dxa"/>
            <w:shd w:val="clear" w:color="auto" w:fill="auto"/>
          </w:tcPr>
          <w:p w14:paraId="5FFD2BA8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E80C5CB" w14:textId="77777777" w:rsidR="001655ED" w:rsidRPr="00EF0C3E" w:rsidRDefault="001655ED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D30B696" w14:textId="77777777" w:rsidR="001655ED" w:rsidRPr="00D23ECE" w:rsidRDefault="001655ED" w:rsidP="0098065E">
            <w:pPr>
              <w:pStyle w:val="Text"/>
            </w:pPr>
          </w:p>
        </w:tc>
      </w:tr>
      <w:tr w:rsidR="001655ED" w:rsidRPr="00D23ECE" w14:paraId="7B17BD3D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8112769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2977" w:type="dxa"/>
            <w:vMerge/>
            <w:shd w:val="clear" w:color="auto" w:fill="auto"/>
          </w:tcPr>
          <w:p w14:paraId="5521B5D1" w14:textId="77777777" w:rsidR="001655ED" w:rsidRPr="00EF0C3E" w:rsidRDefault="001655ED" w:rsidP="0098065E">
            <w:pPr>
              <w:pStyle w:val="Text"/>
            </w:pPr>
          </w:p>
        </w:tc>
        <w:tc>
          <w:tcPr>
            <w:tcW w:w="2977" w:type="dxa"/>
            <w:shd w:val="clear" w:color="auto" w:fill="auto"/>
          </w:tcPr>
          <w:p w14:paraId="0949087E" w14:textId="77777777" w:rsidR="001655ED" w:rsidRPr="00EF0C3E" w:rsidRDefault="001655ED" w:rsidP="0098065E">
            <w:pPr>
              <w:pStyle w:val="Text"/>
            </w:pPr>
            <w:r>
              <w:t xml:space="preserve">Makes attempt to find </w:t>
            </w:r>
            <w:r>
              <w:br/>
            </w:r>
            <w:r w:rsidRPr="00EA6046">
              <w:rPr>
                <w:i/>
              </w:rPr>
              <w:t>x</w:t>
            </w:r>
            <w:r>
              <w:t xml:space="preserve">-intercept, for example states that </w:t>
            </w:r>
            <w:r w:rsidRPr="00AF1914">
              <w:rPr>
                <w:position w:val="-12"/>
              </w:rPr>
              <w:object w:dxaOrig="1320" w:dyaOrig="360" w14:anchorId="1D0BAF77">
                <v:shape id="_x0000_i1111" type="#_x0000_t75" style="width:66pt;height:18pt" o:ole="">
                  <v:imagedata r:id="rId179" o:title=""/>
                </v:shape>
                <o:OLEObject Type="Embed" ProgID="Equation.DSMT4" ShapeID="_x0000_i1111" DrawAspect="Content" ObjectID="_1733911500" r:id="rId180"/>
              </w:object>
            </w:r>
          </w:p>
        </w:tc>
        <w:tc>
          <w:tcPr>
            <w:tcW w:w="850" w:type="dxa"/>
            <w:shd w:val="clear" w:color="auto" w:fill="auto"/>
          </w:tcPr>
          <w:p w14:paraId="51D77D06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2E4324F" w14:textId="77777777" w:rsidR="001655ED" w:rsidRPr="00EF0C3E" w:rsidRDefault="001655ED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176AE674" w14:textId="77777777" w:rsidR="001655ED" w:rsidRPr="00D23ECE" w:rsidRDefault="001655ED" w:rsidP="0098065E">
            <w:pPr>
              <w:pStyle w:val="Text"/>
            </w:pPr>
          </w:p>
        </w:tc>
      </w:tr>
      <w:tr w:rsidR="001655ED" w:rsidRPr="00D23ECE" w14:paraId="224F5F12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8C3C9D7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2977" w:type="dxa"/>
            <w:vMerge/>
            <w:shd w:val="clear" w:color="auto" w:fill="auto"/>
          </w:tcPr>
          <w:p w14:paraId="6A232088" w14:textId="77777777" w:rsidR="001655ED" w:rsidRPr="00EF0C3E" w:rsidRDefault="001655ED" w:rsidP="0098065E">
            <w:pPr>
              <w:pStyle w:val="Text"/>
            </w:pPr>
          </w:p>
        </w:tc>
        <w:tc>
          <w:tcPr>
            <w:tcW w:w="2977" w:type="dxa"/>
            <w:shd w:val="clear" w:color="auto" w:fill="auto"/>
          </w:tcPr>
          <w:p w14:paraId="60A40308" w14:textId="77777777" w:rsidR="001655ED" w:rsidRPr="00EF0C3E" w:rsidRDefault="001655ED" w:rsidP="0098065E">
            <w:pPr>
              <w:pStyle w:val="Text"/>
            </w:pPr>
            <w:r>
              <w:t xml:space="preserve">Successfully finds both </w:t>
            </w:r>
            <w:r>
              <w:br/>
            </w:r>
            <w:r w:rsidRPr="00EA6046">
              <w:rPr>
                <w:i/>
              </w:rPr>
              <w:t>x</w:t>
            </w:r>
            <w:r>
              <w:t>-intercepts.</w:t>
            </w:r>
          </w:p>
        </w:tc>
        <w:tc>
          <w:tcPr>
            <w:tcW w:w="850" w:type="dxa"/>
            <w:shd w:val="clear" w:color="auto" w:fill="auto"/>
          </w:tcPr>
          <w:p w14:paraId="0F152CE4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3A67D848" w14:textId="77777777" w:rsidR="001655ED" w:rsidRPr="00EF0C3E" w:rsidRDefault="001655ED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3CE11780" w14:textId="77777777" w:rsidR="001655ED" w:rsidRPr="00D23ECE" w:rsidRDefault="001655ED" w:rsidP="0098065E">
            <w:pPr>
              <w:pStyle w:val="Text"/>
            </w:pPr>
          </w:p>
        </w:tc>
      </w:tr>
      <w:tr w:rsidR="001655ED" w:rsidRPr="00D23ECE" w14:paraId="0EDEA2F1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9FEF9A6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gridSpan w:val="2"/>
            <w:shd w:val="clear" w:color="auto" w:fill="auto"/>
          </w:tcPr>
          <w:p w14:paraId="25BC336B" w14:textId="77777777" w:rsidR="001655ED" w:rsidRPr="00EF0C3E" w:rsidRDefault="001655ED" w:rsidP="0098065E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400D48BE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5)</w:t>
            </w:r>
          </w:p>
        </w:tc>
        <w:tc>
          <w:tcPr>
            <w:tcW w:w="709" w:type="dxa"/>
            <w:shd w:val="clear" w:color="auto" w:fill="auto"/>
          </w:tcPr>
          <w:p w14:paraId="58AC75B1" w14:textId="77777777" w:rsidR="001655ED" w:rsidRPr="00EF0C3E" w:rsidRDefault="001655ED" w:rsidP="0098065E">
            <w:pPr>
              <w:pStyle w:val="Text"/>
              <w:jc w:val="center"/>
            </w:pPr>
          </w:p>
        </w:tc>
        <w:tc>
          <w:tcPr>
            <w:tcW w:w="1843" w:type="dxa"/>
            <w:vMerge/>
          </w:tcPr>
          <w:p w14:paraId="6B2BEAE1" w14:textId="77777777" w:rsidR="001655ED" w:rsidRPr="00D23ECE" w:rsidRDefault="001655ED" w:rsidP="0098065E">
            <w:pPr>
              <w:pStyle w:val="Text"/>
            </w:pPr>
          </w:p>
        </w:tc>
      </w:tr>
      <w:tr w:rsidR="001655ED" w:rsidRPr="00D23ECE" w14:paraId="5B4A6DEE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0E1DABEE" w14:textId="59BC3A2A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b)</w:t>
            </w:r>
          </w:p>
        </w:tc>
        <w:tc>
          <w:tcPr>
            <w:tcW w:w="5954" w:type="dxa"/>
            <w:gridSpan w:val="2"/>
            <w:shd w:val="clear" w:color="auto" w:fill="auto"/>
          </w:tcPr>
          <w:p w14:paraId="23597BAA" w14:textId="77777777" w:rsidR="001655ED" w:rsidRPr="00EF0C3E" w:rsidRDefault="001655ED" w:rsidP="0098065E">
            <w:pPr>
              <w:pStyle w:val="Text"/>
              <w:tabs>
                <w:tab w:val="clear" w:pos="227"/>
                <w:tab w:val="left" w:pos="642"/>
              </w:tabs>
              <w:ind w:left="75"/>
            </w:pPr>
            <w:r>
              <w:t xml:space="preserve">Recognises that there are two solutions. For example, writing </w:t>
            </w:r>
            <w:r w:rsidRPr="00AF1914">
              <w:rPr>
                <w:position w:val="-22"/>
              </w:rPr>
              <w:object w:dxaOrig="1560" w:dyaOrig="580" w14:anchorId="64572A28">
                <v:shape id="_x0000_i1112" type="#_x0000_t75" style="width:78pt;height:30pt" o:ole="">
                  <v:imagedata r:id="rId181" o:title=""/>
                </v:shape>
                <o:OLEObject Type="Embed" ProgID="Equation.DSMT4" ShapeID="_x0000_i1112" DrawAspect="Content" ObjectID="_1733911501" r:id="rId182"/>
              </w:object>
            </w:r>
            <w:r>
              <w:t xml:space="preserve"> and </w:t>
            </w:r>
            <w:r w:rsidRPr="00AF1914">
              <w:rPr>
                <w:position w:val="-22"/>
              </w:rPr>
              <w:object w:dxaOrig="1880" w:dyaOrig="580" w14:anchorId="7EF92B7D">
                <v:shape id="_x0000_i1113" type="#_x0000_t75" style="width:96pt;height:30pt" o:ole="">
                  <v:imagedata r:id="rId183" o:title=""/>
                </v:shape>
                <o:OLEObject Type="Embed" ProgID="Equation.DSMT4" ShapeID="_x0000_i1113" DrawAspect="Content" ObjectID="_1733911502" r:id="rId184"/>
              </w:object>
            </w:r>
          </w:p>
        </w:tc>
        <w:tc>
          <w:tcPr>
            <w:tcW w:w="850" w:type="dxa"/>
            <w:shd w:val="clear" w:color="auto" w:fill="auto"/>
          </w:tcPr>
          <w:p w14:paraId="3AE9F70F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CB7CD2C" w14:textId="77777777" w:rsidR="001655ED" w:rsidRPr="00EF0C3E" w:rsidRDefault="001655ED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7246D8D6" w14:textId="77777777" w:rsidR="001655ED" w:rsidRDefault="001655ED" w:rsidP="0098065E">
            <w:pPr>
              <w:pStyle w:val="Text"/>
              <w:jc w:val="center"/>
            </w:pPr>
            <w:r>
              <w:t>5th</w:t>
            </w:r>
          </w:p>
          <w:p w14:paraId="22F9915D" w14:textId="77777777" w:rsidR="001655ED" w:rsidRPr="00D23ECE" w:rsidRDefault="001655ED" w:rsidP="0098065E">
            <w:pPr>
              <w:pStyle w:val="Text"/>
              <w:jc w:val="center"/>
            </w:pPr>
            <w:r>
              <w:t>Solve equations involving the modulus function.</w:t>
            </w:r>
          </w:p>
        </w:tc>
      </w:tr>
      <w:tr w:rsidR="001655ED" w:rsidRPr="00D23ECE" w14:paraId="72338BF3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16838CC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gridSpan w:val="2"/>
            <w:shd w:val="clear" w:color="auto" w:fill="auto"/>
          </w:tcPr>
          <w:p w14:paraId="2657D52F" w14:textId="77777777" w:rsidR="001655ED" w:rsidRPr="00EF0C3E" w:rsidRDefault="001655ED" w:rsidP="0098065E">
            <w:pPr>
              <w:pStyle w:val="Text"/>
              <w:tabs>
                <w:tab w:val="clear" w:pos="227"/>
                <w:tab w:val="left" w:pos="642"/>
              </w:tabs>
              <w:ind w:left="75"/>
            </w:pPr>
            <w:r>
              <w:t xml:space="preserve">Makes an attempt to solve both questions for </w:t>
            </w:r>
            <w:r w:rsidRPr="00EB726D">
              <w:rPr>
                <w:i/>
              </w:rPr>
              <w:t>x</w:t>
            </w:r>
            <w:r>
              <w:t>, by manipulating the algebra.</w:t>
            </w:r>
          </w:p>
        </w:tc>
        <w:tc>
          <w:tcPr>
            <w:tcW w:w="850" w:type="dxa"/>
            <w:shd w:val="clear" w:color="auto" w:fill="auto"/>
          </w:tcPr>
          <w:p w14:paraId="129A3535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0F7F085" w14:textId="77777777" w:rsidR="001655ED" w:rsidRPr="00EF0C3E" w:rsidRDefault="001655ED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02D2F5FD" w14:textId="77777777" w:rsidR="001655ED" w:rsidRPr="00D23ECE" w:rsidRDefault="001655ED" w:rsidP="0098065E">
            <w:pPr>
              <w:pStyle w:val="Text"/>
            </w:pPr>
          </w:p>
        </w:tc>
      </w:tr>
      <w:tr w:rsidR="001655ED" w:rsidRPr="00D23ECE" w14:paraId="24924771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E8CED74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gridSpan w:val="2"/>
            <w:shd w:val="clear" w:color="auto" w:fill="auto"/>
          </w:tcPr>
          <w:p w14:paraId="3F7E5594" w14:textId="77777777" w:rsidR="001655ED" w:rsidRPr="00EF0C3E" w:rsidRDefault="001655ED" w:rsidP="0098065E">
            <w:pPr>
              <w:pStyle w:val="Text"/>
              <w:tabs>
                <w:tab w:val="clear" w:pos="227"/>
                <w:tab w:val="left" w:pos="642"/>
              </w:tabs>
              <w:ind w:left="75"/>
            </w:pPr>
            <w:r>
              <w:t xml:space="preserve">Correctly states </w:t>
            </w:r>
            <w:r w:rsidRPr="00EA6046">
              <w:rPr>
                <w:i/>
              </w:rPr>
              <w:t>x</w:t>
            </w:r>
            <w:r>
              <w:t xml:space="preserve"> = </w:t>
            </w:r>
            <w:r w:rsidRPr="00AF1914">
              <w:rPr>
                <w:position w:val="-22"/>
              </w:rPr>
              <w:object w:dxaOrig="360" w:dyaOrig="580" w14:anchorId="38065299">
                <v:shape id="_x0000_i1114" type="#_x0000_t75" style="width:18pt;height:30pt" o:ole="">
                  <v:imagedata r:id="rId185" o:title=""/>
                </v:shape>
                <o:OLEObject Type="Embed" ProgID="Equation.DSMT4" ShapeID="_x0000_i1114" DrawAspect="Content" ObjectID="_1733911503" r:id="rId186"/>
              </w:object>
            </w:r>
            <w:r>
              <w:t xml:space="preserve"> or </w:t>
            </w:r>
            <w:r w:rsidRPr="00EA6046">
              <w:rPr>
                <w:i/>
              </w:rPr>
              <w:t>x</w:t>
            </w:r>
            <w:r>
              <w:t xml:space="preserve"> = </w:t>
            </w:r>
            <w:r w:rsidRPr="00AF1914">
              <w:rPr>
                <w:position w:val="-22"/>
              </w:rPr>
              <w:object w:dxaOrig="480" w:dyaOrig="580" w14:anchorId="659B788B">
                <v:shape id="_x0000_i1115" type="#_x0000_t75" style="width:24pt;height:30pt" o:ole="">
                  <v:imagedata r:id="rId187" o:title=""/>
                </v:shape>
                <o:OLEObject Type="Embed" ProgID="Equation.DSMT4" ShapeID="_x0000_i1115" DrawAspect="Content" ObjectID="_1733911504" r:id="rId188"/>
              </w:object>
            </w:r>
            <w:r>
              <w:t>. Must state both answers.</w:t>
            </w:r>
          </w:p>
        </w:tc>
        <w:tc>
          <w:tcPr>
            <w:tcW w:w="850" w:type="dxa"/>
            <w:shd w:val="clear" w:color="auto" w:fill="auto"/>
          </w:tcPr>
          <w:p w14:paraId="6CA5F1D2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353AE413" w14:textId="77777777" w:rsidR="001655ED" w:rsidRPr="00EF0C3E" w:rsidRDefault="001655ED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F4C7E33" w14:textId="77777777" w:rsidR="001655ED" w:rsidRPr="00D23ECE" w:rsidRDefault="001655ED" w:rsidP="0098065E">
            <w:pPr>
              <w:pStyle w:val="Text"/>
            </w:pPr>
          </w:p>
        </w:tc>
      </w:tr>
      <w:tr w:rsidR="001655ED" w:rsidRPr="00D23ECE" w14:paraId="38D0DBD5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ACB7685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gridSpan w:val="2"/>
            <w:shd w:val="clear" w:color="auto" w:fill="auto"/>
          </w:tcPr>
          <w:p w14:paraId="0A8E9633" w14:textId="77777777" w:rsidR="001655ED" w:rsidRPr="00EF0C3E" w:rsidRDefault="001655ED" w:rsidP="0098065E">
            <w:pPr>
              <w:pStyle w:val="Text"/>
              <w:tabs>
                <w:tab w:val="clear" w:pos="227"/>
                <w:tab w:val="left" w:pos="642"/>
              </w:tabs>
              <w:ind w:left="75"/>
            </w:pPr>
            <w:r>
              <w:t xml:space="preserve">Makes an attempt to substitute to find </w:t>
            </w:r>
            <w:r w:rsidRPr="00EA6046">
              <w:rPr>
                <w:i/>
              </w:rPr>
              <w:t>y</w:t>
            </w:r>
            <w:r>
              <w:t>.</w:t>
            </w:r>
          </w:p>
        </w:tc>
        <w:tc>
          <w:tcPr>
            <w:tcW w:w="850" w:type="dxa"/>
            <w:shd w:val="clear" w:color="auto" w:fill="auto"/>
          </w:tcPr>
          <w:p w14:paraId="1B24D9C1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FC26F91" w14:textId="77777777" w:rsidR="001655ED" w:rsidRPr="00EF0C3E" w:rsidRDefault="001655ED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13EFF32" w14:textId="77777777" w:rsidR="001655ED" w:rsidRPr="00D23ECE" w:rsidRDefault="001655ED" w:rsidP="0098065E">
            <w:pPr>
              <w:pStyle w:val="Text"/>
            </w:pPr>
          </w:p>
        </w:tc>
      </w:tr>
      <w:tr w:rsidR="001655ED" w:rsidRPr="00D23ECE" w14:paraId="35F91B17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F8E5CD6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gridSpan w:val="2"/>
            <w:shd w:val="clear" w:color="auto" w:fill="auto"/>
          </w:tcPr>
          <w:p w14:paraId="538C4B24" w14:textId="77777777" w:rsidR="001655ED" w:rsidRPr="00EF0C3E" w:rsidRDefault="001655ED" w:rsidP="0098065E">
            <w:pPr>
              <w:pStyle w:val="Text"/>
              <w:tabs>
                <w:tab w:val="clear" w:pos="227"/>
                <w:tab w:val="left" w:pos="642"/>
              </w:tabs>
              <w:ind w:left="75"/>
            </w:pPr>
            <w:r>
              <w:t xml:space="preserve">Correctly finds </w:t>
            </w:r>
            <w:r w:rsidRPr="00534BF2">
              <w:rPr>
                <w:i/>
              </w:rPr>
              <w:t>y</w:t>
            </w:r>
            <w:r>
              <w:t xml:space="preserve"> and states both sets of coordinates correctly</w:t>
            </w:r>
            <w:r w:rsidRPr="00AF1914">
              <w:rPr>
                <w:position w:val="-26"/>
              </w:rPr>
              <w:object w:dxaOrig="1080" w:dyaOrig="639" w14:anchorId="186C58D8">
                <v:shape id="_x0000_i1116" type="#_x0000_t75" style="width:54pt;height:30pt" o:ole="">
                  <v:imagedata r:id="rId189" o:title=""/>
                </v:shape>
                <o:OLEObject Type="Embed" ProgID="Equation.DSMT4" ShapeID="_x0000_i1116" DrawAspect="Content" ObjectID="_1733911505" r:id="rId190"/>
              </w:object>
            </w:r>
            <w:r>
              <w:t>and</w:t>
            </w:r>
            <w:r w:rsidRPr="00AF1914">
              <w:rPr>
                <w:position w:val="-26"/>
              </w:rPr>
              <w:object w:dxaOrig="1100" w:dyaOrig="639" w14:anchorId="0F9922F9">
                <v:shape id="_x0000_i1117" type="#_x0000_t75" style="width:54pt;height:30pt" o:ole="">
                  <v:imagedata r:id="rId191" o:title=""/>
                </v:shape>
                <o:OLEObject Type="Embed" ProgID="Equation.DSMT4" ShapeID="_x0000_i1117" DrawAspect="Content" ObjectID="_1733911506" r:id="rId192"/>
              </w:object>
            </w:r>
          </w:p>
        </w:tc>
        <w:tc>
          <w:tcPr>
            <w:tcW w:w="850" w:type="dxa"/>
            <w:shd w:val="clear" w:color="auto" w:fill="auto"/>
          </w:tcPr>
          <w:p w14:paraId="482B9645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4B30A803" w14:textId="77777777" w:rsidR="001655ED" w:rsidRPr="00EF0C3E" w:rsidRDefault="001655ED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4AA57DA" w14:textId="77777777" w:rsidR="001655ED" w:rsidRPr="00D23ECE" w:rsidRDefault="001655ED" w:rsidP="0098065E">
            <w:pPr>
              <w:pStyle w:val="Text"/>
            </w:pPr>
          </w:p>
        </w:tc>
      </w:tr>
      <w:tr w:rsidR="001655ED" w:rsidRPr="00D23ECE" w14:paraId="7084CECC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091137A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gridSpan w:val="2"/>
            <w:shd w:val="clear" w:color="auto" w:fill="auto"/>
          </w:tcPr>
          <w:p w14:paraId="48A50C28" w14:textId="77777777" w:rsidR="001655ED" w:rsidRPr="00EF0C3E" w:rsidRDefault="001655ED" w:rsidP="0098065E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7ED03664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5)</w:t>
            </w:r>
          </w:p>
        </w:tc>
        <w:tc>
          <w:tcPr>
            <w:tcW w:w="709" w:type="dxa"/>
            <w:shd w:val="clear" w:color="auto" w:fill="auto"/>
          </w:tcPr>
          <w:p w14:paraId="14C38EB2" w14:textId="77777777" w:rsidR="001655ED" w:rsidRPr="00EF0C3E" w:rsidRDefault="001655ED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2D45F997" w14:textId="77777777" w:rsidR="001655ED" w:rsidRPr="00D23ECE" w:rsidRDefault="001655ED" w:rsidP="0098065E">
            <w:pPr>
              <w:pStyle w:val="Text"/>
            </w:pPr>
          </w:p>
        </w:tc>
      </w:tr>
      <w:tr w:rsidR="001655ED" w:rsidRPr="00D23ECE" w14:paraId="083993B6" w14:textId="77777777" w:rsidTr="0098065E">
        <w:trPr>
          <w:jc w:val="center"/>
        </w:trPr>
        <w:tc>
          <w:tcPr>
            <w:tcW w:w="10173" w:type="dxa"/>
            <w:gridSpan w:val="6"/>
            <w:shd w:val="clear" w:color="auto" w:fill="auto"/>
          </w:tcPr>
          <w:p w14:paraId="31FE6A1C" w14:textId="77777777" w:rsidR="001655ED" w:rsidRPr="00D23ECE" w:rsidRDefault="001655ED" w:rsidP="0098065E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10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1655ED" w:rsidRPr="0092323C" w14:paraId="06547EAD" w14:textId="77777777" w:rsidTr="0098065E">
        <w:trPr>
          <w:jc w:val="center"/>
        </w:trPr>
        <w:tc>
          <w:tcPr>
            <w:tcW w:w="10173" w:type="dxa"/>
            <w:gridSpan w:val="6"/>
            <w:shd w:val="clear" w:color="auto" w:fill="auto"/>
          </w:tcPr>
          <w:p w14:paraId="23E450EF" w14:textId="77777777" w:rsidR="001655ED" w:rsidRDefault="001655ED" w:rsidP="0098065E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0901B3EC" w14:textId="77777777" w:rsidR="001655ED" w:rsidRDefault="001655ED" w:rsidP="0098065E">
            <w:pPr>
              <w:pStyle w:val="TableHead"/>
              <w:framePr w:hSpace="0" w:wrap="auto" w:hAnchor="text" w:xAlign="left" w:yAlign="inline"/>
            </w:pPr>
          </w:p>
          <w:p w14:paraId="21602912" w14:textId="77777777" w:rsidR="001655ED" w:rsidRDefault="001655ED" w:rsidP="0098065E">
            <w:pPr>
              <w:pStyle w:val="TableHead"/>
              <w:framePr w:hSpace="0" w:wrap="auto" w:hAnchor="text" w:xAlign="left" w:yAlign="inline"/>
            </w:pPr>
          </w:p>
          <w:p w14:paraId="01146432" w14:textId="77777777" w:rsidR="001655ED" w:rsidRPr="0092323C" w:rsidRDefault="001655ED" w:rsidP="0098065E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</w:p>
        </w:tc>
      </w:tr>
    </w:tbl>
    <w:p w14:paraId="416DDCBB" w14:textId="77777777" w:rsidR="001655ED" w:rsidRDefault="001655ED" w:rsidP="00F15F17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1655ED" w14:paraId="10397C7C" w14:textId="77777777" w:rsidTr="0098065E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243F214B" w14:textId="2C44CEA0" w:rsidR="001655ED" w:rsidRPr="00EF0C3E" w:rsidRDefault="001655ED" w:rsidP="0098065E">
            <w:pPr>
              <w:pStyle w:val="TableHead"/>
              <w:framePr w:hSpace="0" w:wrap="auto" w:hAnchor="text" w:xAlign="left" w:yAlign="inline"/>
            </w:pPr>
            <w:r>
              <w:lastRenderedPageBreak/>
              <w:t>12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24ECEF4C" w14:textId="77777777" w:rsidR="001655ED" w:rsidRPr="00EF0C3E" w:rsidRDefault="001655ED" w:rsidP="0098065E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30A5012A" w14:textId="77777777" w:rsidR="001655ED" w:rsidRPr="00EF0C3E" w:rsidRDefault="001655ED" w:rsidP="0098065E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452A77D5" w14:textId="77777777" w:rsidR="001655ED" w:rsidRPr="00EF0C3E" w:rsidRDefault="001655ED" w:rsidP="0098065E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0943FC7A" w14:textId="77777777" w:rsidR="001655ED" w:rsidRDefault="001655ED" w:rsidP="0098065E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1655ED" w:rsidRPr="00D23ECE" w14:paraId="3B5145C1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08696250" w14:textId="50BE12B5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a)</w:t>
            </w:r>
          </w:p>
        </w:tc>
        <w:tc>
          <w:tcPr>
            <w:tcW w:w="5954" w:type="dxa"/>
            <w:shd w:val="clear" w:color="auto" w:fill="auto"/>
          </w:tcPr>
          <w:p w14:paraId="4DED528E" w14:textId="77777777" w:rsidR="001655ED" w:rsidRPr="00EF0C3E" w:rsidRDefault="001655ED" w:rsidP="0098065E">
            <w:pPr>
              <w:pStyle w:val="Text"/>
              <w:ind w:left="75"/>
            </w:pPr>
            <w:r w:rsidRPr="005D2C53">
              <w:rPr>
                <w:position w:val="-32"/>
              </w:rPr>
              <w:object w:dxaOrig="5360" w:dyaOrig="740" w14:anchorId="2EB9C40E">
                <v:shape id="_x0000_i1118" type="#_x0000_t75" style="width:270pt;height:36pt" o:ole="">
                  <v:imagedata r:id="rId193" o:title=""/>
                </v:shape>
                <o:OLEObject Type="Embed" ProgID="Equation.DSMT4" ShapeID="_x0000_i1118" DrawAspect="Content" ObjectID="_1733911507" r:id="rId194"/>
              </w:object>
            </w:r>
          </w:p>
        </w:tc>
        <w:tc>
          <w:tcPr>
            <w:tcW w:w="850" w:type="dxa"/>
            <w:shd w:val="clear" w:color="auto" w:fill="auto"/>
          </w:tcPr>
          <w:p w14:paraId="2484F3F8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1B903787" w14:textId="77777777" w:rsidR="001655ED" w:rsidRPr="00EF0C3E" w:rsidRDefault="001655ED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14:paraId="06AF05FF" w14:textId="77777777" w:rsidR="001655ED" w:rsidRDefault="001655ED" w:rsidP="0098065E">
            <w:pPr>
              <w:pStyle w:val="Text"/>
              <w:jc w:val="center"/>
            </w:pPr>
            <w:r>
              <w:t>7th</w:t>
            </w:r>
          </w:p>
          <w:p w14:paraId="0385B3D9" w14:textId="77777777" w:rsidR="001655ED" w:rsidRPr="00D23ECE" w:rsidRDefault="001655ED" w:rsidP="0098065E">
            <w:pPr>
              <w:pStyle w:val="Text"/>
              <w:jc w:val="center"/>
            </w:pPr>
            <w:r>
              <w:t>Use addition formulae and/or double-angle formulae to solve equations.</w:t>
            </w:r>
          </w:p>
        </w:tc>
      </w:tr>
      <w:tr w:rsidR="001655ED" w:rsidRPr="00D23ECE" w14:paraId="3E312109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7EDC040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6F52780" w14:textId="77777777" w:rsidR="001655ED" w:rsidRDefault="001655ED" w:rsidP="0098065E">
            <w:pPr>
              <w:pStyle w:val="Text"/>
              <w:ind w:left="75"/>
            </w:pPr>
            <w:r>
              <w:t>Uses</w:t>
            </w:r>
            <w:r w:rsidRPr="00CB0666">
              <w:rPr>
                <w:position w:val="-6"/>
              </w:rPr>
              <w:object w:dxaOrig="1780" w:dyaOrig="340" w14:anchorId="27A329ED">
                <v:shape id="_x0000_i1119" type="#_x0000_t75" style="width:90pt;height:18pt" o:ole="">
                  <v:imagedata r:id="rId195" o:title=""/>
                </v:shape>
                <o:OLEObject Type="Embed" ProgID="Equation.DSMT4" ShapeID="_x0000_i1119" DrawAspect="Content" ObjectID="_1733911508" r:id="rId196"/>
              </w:object>
            </w:r>
            <w:r>
              <w:t>and</w:t>
            </w:r>
            <w:r w:rsidRPr="00CB0666">
              <w:rPr>
                <w:position w:val="-6"/>
              </w:rPr>
              <w:object w:dxaOrig="1960" w:dyaOrig="260" w14:anchorId="398C1E99">
                <v:shape id="_x0000_i1120" type="#_x0000_t75" style="width:96pt;height:12pt" o:ole="">
                  <v:imagedata r:id="rId197" o:title=""/>
                </v:shape>
                <o:OLEObject Type="Embed" ProgID="Equation.DSMT4" ShapeID="_x0000_i1120" DrawAspect="Content" ObjectID="_1733911509" r:id="rId198"/>
              </w:object>
            </w:r>
            <w:r>
              <w:t>to write:</w:t>
            </w:r>
            <w:r w:rsidRPr="00957E6F">
              <w:rPr>
                <w:position w:val="-14"/>
              </w:rPr>
              <w:object w:dxaOrig="2520" w:dyaOrig="460" w14:anchorId="4F7EA195">
                <v:shape id="_x0000_i1121" type="#_x0000_t75" style="width:126pt;height:24pt" o:ole="">
                  <v:imagedata r:id="rId199" o:title=""/>
                </v:shape>
                <o:OLEObject Type="Embed" ProgID="Equation.DSMT4" ShapeID="_x0000_i1121" DrawAspect="Content" ObjectID="_1733911510" r:id="rId200"/>
              </w:object>
            </w:r>
          </w:p>
          <w:p w14:paraId="75F92194" w14:textId="77777777" w:rsidR="001655ED" w:rsidRPr="00EF0C3E" w:rsidRDefault="001655ED" w:rsidP="0098065E">
            <w:pPr>
              <w:pStyle w:val="Text"/>
              <w:ind w:left="75"/>
            </w:pPr>
            <w:r>
              <w:t>Award one mark for each correct use of a trigonometric identity.</w:t>
            </w:r>
          </w:p>
        </w:tc>
        <w:tc>
          <w:tcPr>
            <w:tcW w:w="850" w:type="dxa"/>
            <w:shd w:val="clear" w:color="auto" w:fill="auto"/>
          </w:tcPr>
          <w:p w14:paraId="718A20ED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2</w:t>
            </w:r>
          </w:p>
        </w:tc>
        <w:tc>
          <w:tcPr>
            <w:tcW w:w="709" w:type="dxa"/>
            <w:shd w:val="clear" w:color="auto" w:fill="auto"/>
          </w:tcPr>
          <w:p w14:paraId="5B1E0F2B" w14:textId="77777777" w:rsidR="001655ED" w:rsidRPr="00EF0C3E" w:rsidRDefault="001655ED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2B38D431" w14:textId="77777777" w:rsidR="001655ED" w:rsidRPr="00D23ECE" w:rsidRDefault="001655ED" w:rsidP="0098065E">
            <w:pPr>
              <w:pStyle w:val="Text"/>
            </w:pPr>
          </w:p>
        </w:tc>
      </w:tr>
      <w:tr w:rsidR="001655ED" w:rsidRPr="00D23ECE" w14:paraId="17B8BB45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DCD29D0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2C9FEB5" w14:textId="77777777" w:rsidR="001655ED" w:rsidRPr="00EF0C3E" w:rsidRDefault="001655ED" w:rsidP="0098065E">
            <w:pPr>
              <w:pStyle w:val="Text"/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5A3D4031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7AD47ADA" w14:textId="77777777" w:rsidR="001655ED" w:rsidRPr="00EF0C3E" w:rsidRDefault="001655ED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447A0258" w14:textId="77777777" w:rsidR="001655ED" w:rsidRPr="00D23ECE" w:rsidRDefault="001655ED" w:rsidP="0098065E">
            <w:pPr>
              <w:pStyle w:val="Text"/>
            </w:pPr>
          </w:p>
        </w:tc>
      </w:tr>
      <w:tr w:rsidR="001655ED" w:rsidRPr="00D23ECE" w14:paraId="09101C9B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24F4FC9E" w14:textId="1A6421B4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b)</w:t>
            </w:r>
          </w:p>
        </w:tc>
        <w:tc>
          <w:tcPr>
            <w:tcW w:w="5954" w:type="dxa"/>
            <w:shd w:val="clear" w:color="auto" w:fill="auto"/>
          </w:tcPr>
          <w:p w14:paraId="658BF5DD" w14:textId="77777777" w:rsidR="001655ED" w:rsidRDefault="001655ED" w:rsidP="0098065E">
            <w:pPr>
              <w:pStyle w:val="Text"/>
              <w:ind w:left="75"/>
            </w:pPr>
            <w:r>
              <w:t>States that:</w:t>
            </w:r>
          </w:p>
          <w:p w14:paraId="45640F87" w14:textId="77777777" w:rsidR="001655ED" w:rsidRPr="00EF0C3E" w:rsidRDefault="001655ED" w:rsidP="0098065E">
            <w:pPr>
              <w:pStyle w:val="Text"/>
              <w:ind w:left="75"/>
            </w:pPr>
            <w:r w:rsidRPr="00957E6F">
              <w:rPr>
                <w:position w:val="-22"/>
              </w:rPr>
              <w:object w:dxaOrig="1719" w:dyaOrig="620" w14:anchorId="4809AE57">
                <v:shape id="_x0000_i1122" type="#_x0000_t75" style="width:84pt;height:30pt" o:ole="">
                  <v:imagedata r:id="rId201" o:title=""/>
                </v:shape>
                <o:OLEObject Type="Embed" ProgID="Equation.DSMT4" ShapeID="_x0000_i1122" DrawAspect="Content" ObjectID="_1733911511" r:id="rId202"/>
              </w:object>
            </w:r>
          </w:p>
        </w:tc>
        <w:tc>
          <w:tcPr>
            <w:tcW w:w="850" w:type="dxa"/>
            <w:shd w:val="clear" w:color="auto" w:fill="auto"/>
          </w:tcPr>
          <w:p w14:paraId="2AB48BA1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6B5D744E" w14:textId="77777777" w:rsidR="001655ED" w:rsidRPr="00EF0C3E" w:rsidRDefault="001655ED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7B43C5D9" w14:textId="77777777" w:rsidR="001655ED" w:rsidRDefault="001655ED" w:rsidP="0098065E">
            <w:pPr>
              <w:pStyle w:val="Text"/>
              <w:jc w:val="center"/>
            </w:pPr>
            <w:r>
              <w:t>7th</w:t>
            </w:r>
          </w:p>
          <w:p w14:paraId="720A1D3A" w14:textId="77777777" w:rsidR="001655ED" w:rsidRPr="00D23ECE" w:rsidRDefault="001655ED" w:rsidP="0098065E">
            <w:pPr>
              <w:pStyle w:val="Text"/>
              <w:jc w:val="center"/>
            </w:pPr>
            <w:r>
              <w:t>Use addition formulae and/or double-angle formulae to solve equations.</w:t>
            </w:r>
          </w:p>
        </w:tc>
      </w:tr>
      <w:tr w:rsidR="001655ED" w:rsidRPr="00D23ECE" w14:paraId="5215D1C1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A261464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1E90F01" w14:textId="77777777" w:rsidR="001655ED" w:rsidRDefault="001655ED" w:rsidP="0098065E">
            <w:pPr>
              <w:pStyle w:val="Text"/>
              <w:ind w:left="75"/>
            </w:pPr>
            <w:r>
              <w:t>Simplifies this to write:</w:t>
            </w:r>
          </w:p>
          <w:p w14:paraId="54F16890" w14:textId="77777777" w:rsidR="001655ED" w:rsidRPr="00EF0C3E" w:rsidRDefault="001655ED" w:rsidP="0098065E">
            <w:pPr>
              <w:pStyle w:val="Text"/>
              <w:ind w:left="75"/>
            </w:pPr>
            <w:r w:rsidRPr="00957E6F">
              <w:rPr>
                <w:position w:val="-22"/>
              </w:rPr>
              <w:object w:dxaOrig="1140" w:dyaOrig="620" w14:anchorId="367217F2">
                <v:shape id="_x0000_i1123" type="#_x0000_t75" style="width:60pt;height:30pt" o:ole="">
                  <v:imagedata r:id="rId203" o:title=""/>
                </v:shape>
                <o:OLEObject Type="Embed" ProgID="Equation.DSMT4" ShapeID="_x0000_i1123" DrawAspect="Content" ObjectID="_1733911512" r:id="rId204"/>
              </w:object>
            </w:r>
          </w:p>
        </w:tc>
        <w:tc>
          <w:tcPr>
            <w:tcW w:w="850" w:type="dxa"/>
            <w:shd w:val="clear" w:color="auto" w:fill="auto"/>
          </w:tcPr>
          <w:p w14:paraId="4C4535ED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1632A83B" w14:textId="77777777" w:rsidR="001655ED" w:rsidRPr="00EF0C3E" w:rsidRDefault="001655ED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306C9ED3" w14:textId="77777777" w:rsidR="001655ED" w:rsidRPr="00D23ECE" w:rsidRDefault="001655ED" w:rsidP="0098065E">
            <w:pPr>
              <w:pStyle w:val="Text"/>
            </w:pPr>
          </w:p>
        </w:tc>
      </w:tr>
      <w:tr w:rsidR="001655ED" w:rsidRPr="00D23ECE" w14:paraId="69FB7AD0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A1CAF6F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982F264" w14:textId="77777777" w:rsidR="001655ED" w:rsidRDefault="001655ED" w:rsidP="0098065E">
            <w:pPr>
              <w:pStyle w:val="Text"/>
              <w:ind w:left="75"/>
            </w:pPr>
            <w:r>
              <w:t>Correctly finds</w:t>
            </w:r>
            <w:r w:rsidRPr="00957E6F">
              <w:rPr>
                <w:position w:val="-22"/>
              </w:rPr>
              <w:object w:dxaOrig="1920" w:dyaOrig="580" w14:anchorId="520D7EAC">
                <v:shape id="_x0000_i1124" type="#_x0000_t75" style="width:96pt;height:30pt" o:ole="">
                  <v:imagedata r:id="rId205" o:title=""/>
                </v:shape>
                <o:OLEObject Type="Embed" ProgID="Equation.DSMT4" ShapeID="_x0000_i1124" DrawAspect="Content" ObjectID="_1733911513" r:id="rId206"/>
              </w:object>
            </w:r>
          </w:p>
          <w:p w14:paraId="1F99C198" w14:textId="77777777" w:rsidR="001655ED" w:rsidRPr="00EF0C3E" w:rsidRDefault="001655ED" w:rsidP="0098065E">
            <w:pPr>
              <w:pStyle w:val="Text"/>
              <w:ind w:left="75"/>
            </w:pPr>
            <w:r>
              <w:t>Additional answers might be seen, but not necessary in order to award the mark.</w:t>
            </w:r>
          </w:p>
        </w:tc>
        <w:tc>
          <w:tcPr>
            <w:tcW w:w="850" w:type="dxa"/>
            <w:shd w:val="clear" w:color="auto" w:fill="auto"/>
          </w:tcPr>
          <w:p w14:paraId="68A4A0D5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EBB0990" w14:textId="77777777" w:rsidR="001655ED" w:rsidRPr="00EF0C3E" w:rsidRDefault="001655ED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386A884B" w14:textId="77777777" w:rsidR="001655ED" w:rsidRPr="00D23ECE" w:rsidRDefault="001655ED" w:rsidP="0098065E">
            <w:pPr>
              <w:pStyle w:val="Text"/>
            </w:pPr>
          </w:p>
        </w:tc>
      </w:tr>
      <w:tr w:rsidR="001655ED" w:rsidRPr="00D23ECE" w14:paraId="73DE9DAF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FA36808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ADAFF61" w14:textId="77777777" w:rsidR="001655ED" w:rsidRDefault="001655ED" w:rsidP="0098065E">
            <w:pPr>
              <w:pStyle w:val="Text"/>
              <w:ind w:left="75"/>
            </w:pPr>
            <w:r>
              <w:t>States</w:t>
            </w:r>
            <w:r w:rsidRPr="00957E6F">
              <w:rPr>
                <w:position w:val="-22"/>
              </w:rPr>
              <w:object w:dxaOrig="1060" w:dyaOrig="600" w14:anchorId="6AC16B91">
                <v:shape id="_x0000_i1125" type="#_x0000_t75" style="width:54pt;height:30pt" o:ole="">
                  <v:imagedata r:id="rId207" o:title=""/>
                </v:shape>
                <o:OLEObject Type="Embed" ProgID="Equation.DSMT4" ShapeID="_x0000_i1125" DrawAspect="Content" ObjectID="_1733911514" r:id="rId208"/>
              </w:object>
            </w:r>
          </w:p>
          <w:p w14:paraId="6E840B78" w14:textId="77777777" w:rsidR="001655ED" w:rsidRPr="00EF0C3E" w:rsidRDefault="001655ED" w:rsidP="0098065E">
            <w:pPr>
              <w:pStyle w:val="Text"/>
              <w:ind w:left="75"/>
            </w:pPr>
            <w:r>
              <w:t>Note that</w:t>
            </w:r>
            <w:r w:rsidRPr="00957E6F">
              <w:rPr>
                <w:position w:val="-22"/>
              </w:rPr>
              <w:object w:dxaOrig="1160" w:dyaOrig="600" w14:anchorId="194886C6">
                <v:shape id="_x0000_i1126" type="#_x0000_t75" style="width:60pt;height:30pt" o:ole="">
                  <v:imagedata r:id="rId209" o:title=""/>
                </v:shape>
                <o:OLEObject Type="Embed" ProgID="Equation.DSMT4" ShapeID="_x0000_i1126" DrawAspect="Content" ObjectID="_1733911515" r:id="rId210"/>
              </w:object>
            </w:r>
            <w:r>
              <w:t>. For these values 3</w:t>
            </w:r>
            <w:r w:rsidRPr="00D46642">
              <w:rPr>
                <w:i/>
              </w:rPr>
              <w:t>θ</w:t>
            </w:r>
            <w:r>
              <w:t xml:space="preserve"> lies in the third quadrant, therefore</w:t>
            </w:r>
            <w:r w:rsidRPr="008D371A">
              <w:rPr>
                <w:position w:val="-6"/>
              </w:rPr>
              <w:object w:dxaOrig="580" w:dyaOrig="260" w14:anchorId="0E671F64">
                <v:shape id="_x0000_i1127" type="#_x0000_t75" style="width:30pt;height:12pt" o:ole="">
                  <v:imagedata r:id="rId211" o:title=""/>
                </v:shape>
                <o:OLEObject Type="Embed" ProgID="Equation.DSMT4" ShapeID="_x0000_i1127" DrawAspect="Content" ObjectID="_1733911516" r:id="rId212"/>
              </w:object>
            </w:r>
            <w:r>
              <w:t>and</w:t>
            </w:r>
            <w:r w:rsidRPr="008D371A">
              <w:rPr>
                <w:position w:val="-6"/>
              </w:rPr>
              <w:object w:dxaOrig="620" w:dyaOrig="260" w14:anchorId="252C016B">
                <v:shape id="_x0000_i1128" type="#_x0000_t75" style="width:30pt;height:12pt" o:ole="">
                  <v:imagedata r:id="rId213" o:title=""/>
                </v:shape>
                <o:OLEObject Type="Embed" ProgID="Equation.DSMT4" ShapeID="_x0000_i1128" DrawAspect="Content" ObjectID="_1733911517" r:id="rId214"/>
              </w:object>
            </w:r>
            <w:r>
              <w:t>are both negative and cannot be equal to a positive surd.</w:t>
            </w:r>
          </w:p>
        </w:tc>
        <w:tc>
          <w:tcPr>
            <w:tcW w:w="850" w:type="dxa"/>
            <w:shd w:val="clear" w:color="auto" w:fill="auto"/>
          </w:tcPr>
          <w:p w14:paraId="5AB8F5B3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04B6BEA7" w14:textId="77777777" w:rsidR="001655ED" w:rsidRPr="00EF0C3E" w:rsidRDefault="001655ED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1BCD259" w14:textId="77777777" w:rsidR="001655ED" w:rsidRPr="00D23ECE" w:rsidRDefault="001655ED" w:rsidP="0098065E">
            <w:pPr>
              <w:pStyle w:val="Text"/>
            </w:pPr>
          </w:p>
        </w:tc>
      </w:tr>
      <w:tr w:rsidR="001655ED" w:rsidRPr="00D23ECE" w14:paraId="7C1F9A2D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E543E6E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0EBE58A" w14:textId="77777777" w:rsidR="001655ED" w:rsidRPr="00EF0C3E" w:rsidRDefault="001655ED" w:rsidP="0098065E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34D1C855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)</w:t>
            </w:r>
          </w:p>
        </w:tc>
        <w:tc>
          <w:tcPr>
            <w:tcW w:w="709" w:type="dxa"/>
            <w:shd w:val="clear" w:color="auto" w:fill="auto"/>
          </w:tcPr>
          <w:p w14:paraId="6EFF3F9D" w14:textId="77777777" w:rsidR="001655ED" w:rsidRPr="00EF0C3E" w:rsidRDefault="001655ED" w:rsidP="0098065E">
            <w:pPr>
              <w:pStyle w:val="Text"/>
            </w:pPr>
          </w:p>
        </w:tc>
        <w:tc>
          <w:tcPr>
            <w:tcW w:w="1843" w:type="dxa"/>
          </w:tcPr>
          <w:p w14:paraId="513868F7" w14:textId="77777777" w:rsidR="001655ED" w:rsidRPr="00D23ECE" w:rsidRDefault="001655ED" w:rsidP="0098065E">
            <w:pPr>
              <w:pStyle w:val="Text"/>
            </w:pPr>
          </w:p>
        </w:tc>
      </w:tr>
      <w:tr w:rsidR="001655ED" w:rsidRPr="00D23ECE" w14:paraId="10097747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636AB75E" w14:textId="77777777" w:rsidR="001655ED" w:rsidRPr="00D23ECE" w:rsidRDefault="001655ED" w:rsidP="0098065E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7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1655ED" w:rsidRPr="0092323C" w14:paraId="573A6AC3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5631A85F" w14:textId="77777777" w:rsidR="001655ED" w:rsidRDefault="001655ED" w:rsidP="0098065E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4A152C96" w14:textId="77777777" w:rsidR="001655ED" w:rsidRDefault="001655ED" w:rsidP="0098065E">
            <w:pPr>
              <w:pStyle w:val="Text"/>
              <w:rPr>
                <w:b/>
              </w:rPr>
            </w:pPr>
            <w:r>
              <w:rPr>
                <w:b/>
              </w:rPr>
              <w:t>6b</w:t>
            </w:r>
          </w:p>
          <w:p w14:paraId="295C5BCC" w14:textId="77777777" w:rsidR="001655ED" w:rsidRPr="0092323C" w:rsidRDefault="001655ED" w:rsidP="0098065E">
            <w:pPr>
              <w:pStyle w:val="Text"/>
              <w:rPr>
                <w:b/>
              </w:rPr>
            </w:pPr>
            <w:r w:rsidRPr="002F0327">
              <w:t>Award all 4 marks if correct final answer is seen, even if some of the 6</w:t>
            </w:r>
            <w:r w:rsidRPr="00D31AA7">
              <w:rPr>
                <w:i/>
              </w:rPr>
              <w:t xml:space="preserve">θ </w:t>
            </w:r>
            <w:r w:rsidRPr="002F0327">
              <w:t>angles are missing in the preceding step.</w:t>
            </w:r>
          </w:p>
        </w:tc>
      </w:tr>
    </w:tbl>
    <w:p w14:paraId="2735EA5A" w14:textId="77777777" w:rsidR="001655ED" w:rsidRDefault="001655ED" w:rsidP="00F15F17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1655ED" w14:paraId="39C0CB6A" w14:textId="77777777" w:rsidTr="0098065E">
        <w:trPr>
          <w:jc w:val="center"/>
        </w:trPr>
        <w:tc>
          <w:tcPr>
            <w:tcW w:w="817" w:type="dxa"/>
            <w:shd w:val="clear" w:color="auto" w:fill="auto"/>
          </w:tcPr>
          <w:p w14:paraId="6530AF46" w14:textId="433A33EE" w:rsidR="001655ED" w:rsidRPr="00EF0C3E" w:rsidRDefault="001655ED" w:rsidP="0098065E">
            <w:pPr>
              <w:pStyle w:val="TableHead"/>
              <w:framePr w:hSpace="0" w:wrap="auto" w:hAnchor="text" w:xAlign="left" w:yAlign="inline"/>
            </w:pPr>
            <w:r>
              <w:lastRenderedPageBreak/>
              <w:t>13</w:t>
            </w:r>
          </w:p>
        </w:tc>
        <w:tc>
          <w:tcPr>
            <w:tcW w:w="5954" w:type="dxa"/>
            <w:shd w:val="clear" w:color="auto" w:fill="auto"/>
          </w:tcPr>
          <w:p w14:paraId="17C107CB" w14:textId="77777777" w:rsidR="001655ED" w:rsidRPr="00EF0C3E" w:rsidRDefault="001655ED" w:rsidP="0098065E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</w:tcPr>
          <w:p w14:paraId="6354B7C8" w14:textId="77777777" w:rsidR="001655ED" w:rsidRPr="00EF0C3E" w:rsidRDefault="001655ED" w:rsidP="0098065E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</w:tcPr>
          <w:p w14:paraId="441B66F9" w14:textId="77777777" w:rsidR="001655ED" w:rsidRPr="00EF0C3E" w:rsidRDefault="001655ED" w:rsidP="0098065E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</w:tcPr>
          <w:p w14:paraId="6A4A26D6" w14:textId="77777777" w:rsidR="001655ED" w:rsidRDefault="001655ED" w:rsidP="0098065E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1655ED" w:rsidRPr="00D23ECE" w14:paraId="12FFD72B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34487C06" w14:textId="0BB5F05B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a)</w:t>
            </w:r>
          </w:p>
        </w:tc>
        <w:tc>
          <w:tcPr>
            <w:tcW w:w="5954" w:type="dxa"/>
            <w:shd w:val="clear" w:color="auto" w:fill="auto"/>
          </w:tcPr>
          <w:p w14:paraId="5BCAB5D7" w14:textId="77777777" w:rsidR="001655ED" w:rsidRDefault="001655ED" w:rsidP="0098065E">
            <w:pPr>
              <w:pStyle w:val="Text"/>
              <w:ind w:firstLine="75"/>
            </w:pPr>
            <w:r>
              <w:t xml:space="preserve">Correctly writes </w:t>
            </w:r>
            <w:r w:rsidRPr="00F14EC2">
              <w:rPr>
                <w:position w:val="-10"/>
              </w:rPr>
              <w:object w:dxaOrig="1000" w:dyaOrig="380" w14:anchorId="5A6C44E7">
                <v:shape id="_x0000_i1129" type="#_x0000_t75" style="width:48pt;height:18pt" o:ole="">
                  <v:imagedata r:id="rId215" o:title=""/>
                </v:shape>
                <o:OLEObject Type="Embed" ProgID="Equation.DSMT4" ShapeID="_x0000_i1129" DrawAspect="Content" ObjectID="_1733911518" r:id="rId216"/>
              </w:object>
            </w:r>
            <w:r>
              <w:t xml:space="preserve"> as:</w:t>
            </w:r>
          </w:p>
          <w:p w14:paraId="0AAED3C6" w14:textId="77777777" w:rsidR="001655ED" w:rsidRPr="00EF0C3E" w:rsidRDefault="001655ED" w:rsidP="0098065E">
            <w:pPr>
              <w:pStyle w:val="Text"/>
              <w:ind w:firstLine="75"/>
            </w:pPr>
            <w:r w:rsidRPr="00F14EC2">
              <w:rPr>
                <w:position w:val="-36"/>
              </w:rPr>
              <w:object w:dxaOrig="1660" w:dyaOrig="840" w14:anchorId="069C3354">
                <v:shape id="_x0000_i1130" type="#_x0000_t75" style="width:84pt;height:42pt" o:ole="">
                  <v:imagedata r:id="rId217" o:title=""/>
                </v:shape>
                <o:OLEObject Type="Embed" ProgID="Equation.DSMT4" ShapeID="_x0000_i1130" DrawAspect="Content" ObjectID="_1733911519" r:id="rId218"/>
              </w:object>
            </w:r>
            <w:r>
              <w:t xml:space="preserve"> or </w:t>
            </w:r>
            <w:r w:rsidRPr="00F14EC2">
              <w:rPr>
                <w:position w:val="-28"/>
              </w:rPr>
              <w:object w:dxaOrig="1120" w:dyaOrig="740" w14:anchorId="3169D616">
                <v:shape id="_x0000_i1131" type="#_x0000_t75" style="width:54pt;height:36pt" o:ole="">
                  <v:imagedata r:id="rId219" o:title=""/>
                </v:shape>
                <o:OLEObject Type="Embed" ProgID="Equation.DSMT4" ShapeID="_x0000_i1131" DrawAspect="Content" ObjectID="_1733911520" r:id="rId220"/>
              </w:object>
            </w:r>
          </w:p>
        </w:tc>
        <w:tc>
          <w:tcPr>
            <w:tcW w:w="850" w:type="dxa"/>
            <w:shd w:val="clear" w:color="auto" w:fill="auto"/>
          </w:tcPr>
          <w:p w14:paraId="6FFEFE29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46963AE" w14:textId="77777777" w:rsidR="001655ED" w:rsidRPr="00EF0C3E" w:rsidRDefault="001655ED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7A21DC8E" w14:textId="77777777" w:rsidR="001655ED" w:rsidRDefault="001655ED" w:rsidP="0098065E">
            <w:pPr>
              <w:pStyle w:val="Text"/>
              <w:jc w:val="center"/>
            </w:pPr>
            <w:r>
              <w:t>6th</w:t>
            </w:r>
          </w:p>
          <w:p w14:paraId="00172555" w14:textId="77777777" w:rsidR="001655ED" w:rsidRPr="00D23ECE" w:rsidRDefault="001655ED" w:rsidP="0098065E">
            <w:pPr>
              <w:pStyle w:val="Text"/>
              <w:jc w:val="center"/>
            </w:pPr>
            <w:r>
              <w:t xml:space="preserve">Understand the binomial theorem for rational </w:t>
            </w:r>
            <w:r w:rsidRPr="0006196F">
              <w:t>n</w:t>
            </w:r>
            <w:r>
              <w:t>.</w:t>
            </w:r>
          </w:p>
        </w:tc>
      </w:tr>
      <w:tr w:rsidR="001655ED" w:rsidRPr="00D23ECE" w14:paraId="6F382E85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BEE4351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E9978D8" w14:textId="77777777" w:rsidR="001655ED" w:rsidRPr="00EF0C3E" w:rsidRDefault="001655ED" w:rsidP="0098065E">
            <w:pPr>
              <w:pStyle w:val="Text"/>
              <w:ind w:left="75"/>
            </w:pPr>
            <w:r>
              <w:t>Completes the binomial expansion:</w:t>
            </w:r>
            <w:r w:rsidRPr="00F14EC2">
              <w:rPr>
                <w:position w:val="-68"/>
              </w:rPr>
              <w:object w:dxaOrig="4920" w:dyaOrig="1480" w14:anchorId="4446E927">
                <v:shape id="_x0000_i1132" type="#_x0000_t75" style="width:246pt;height:1in" o:ole="">
                  <v:imagedata r:id="rId221" o:title=""/>
                </v:shape>
                <o:OLEObject Type="Embed" ProgID="Equation.DSMT4" ShapeID="_x0000_i1132" DrawAspect="Content" ObjectID="_1733911521" r:id="rId222"/>
              </w:object>
            </w:r>
          </w:p>
        </w:tc>
        <w:tc>
          <w:tcPr>
            <w:tcW w:w="850" w:type="dxa"/>
            <w:shd w:val="clear" w:color="auto" w:fill="auto"/>
          </w:tcPr>
          <w:p w14:paraId="60BDFF5C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3FA673A" w14:textId="77777777" w:rsidR="001655ED" w:rsidRPr="00EF0C3E" w:rsidRDefault="001655ED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6857111B" w14:textId="77777777" w:rsidR="001655ED" w:rsidRPr="00D23ECE" w:rsidRDefault="001655ED" w:rsidP="0098065E">
            <w:pPr>
              <w:pStyle w:val="Text"/>
            </w:pPr>
          </w:p>
        </w:tc>
      </w:tr>
      <w:tr w:rsidR="001655ED" w:rsidRPr="00D23ECE" w14:paraId="53A7766F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95D8BDE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4CB9EAF" w14:textId="77777777" w:rsidR="001655ED" w:rsidRPr="00EF0C3E" w:rsidRDefault="001655ED" w:rsidP="0098065E">
            <w:pPr>
              <w:pStyle w:val="Text"/>
              <w:ind w:firstLine="75"/>
            </w:pPr>
            <w:r>
              <w:t xml:space="preserve">Simplifies to obtain </w:t>
            </w:r>
            <w:r w:rsidRPr="00F14EC2">
              <w:rPr>
                <w:position w:val="-22"/>
              </w:rPr>
              <w:object w:dxaOrig="1719" w:dyaOrig="580" w14:anchorId="6F6B4ADE">
                <v:shape id="_x0000_i1133" type="#_x0000_t75" style="width:84pt;height:30pt" o:ole="">
                  <v:imagedata r:id="rId223" o:title=""/>
                </v:shape>
                <o:OLEObject Type="Embed" ProgID="Equation.DSMT4" ShapeID="_x0000_i1133" DrawAspect="Content" ObjectID="_1733911522" r:id="rId224"/>
              </w:object>
            </w:r>
          </w:p>
        </w:tc>
        <w:tc>
          <w:tcPr>
            <w:tcW w:w="850" w:type="dxa"/>
            <w:shd w:val="clear" w:color="auto" w:fill="auto"/>
          </w:tcPr>
          <w:p w14:paraId="42939403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32A21B6C" w14:textId="77777777" w:rsidR="001655ED" w:rsidRPr="00EF0C3E" w:rsidRDefault="001655ED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002BA08" w14:textId="77777777" w:rsidR="001655ED" w:rsidRPr="00D23ECE" w:rsidRDefault="001655ED" w:rsidP="0098065E">
            <w:pPr>
              <w:pStyle w:val="Text"/>
            </w:pPr>
          </w:p>
        </w:tc>
      </w:tr>
      <w:tr w:rsidR="001655ED" w:rsidRPr="00D23ECE" w14:paraId="283BBB72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A775CA2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029AAAA" w14:textId="77777777" w:rsidR="001655ED" w:rsidRDefault="001655ED" w:rsidP="0098065E">
            <w:pPr>
              <w:pStyle w:val="Text"/>
              <w:ind w:left="75"/>
            </w:pPr>
            <w:r>
              <w:t>Correctly writes</w:t>
            </w:r>
            <w:r w:rsidRPr="00F14EC2">
              <w:rPr>
                <w:position w:val="-10"/>
              </w:rPr>
              <w:object w:dxaOrig="980" w:dyaOrig="380" w14:anchorId="02240E5A">
                <v:shape id="_x0000_i1134" type="#_x0000_t75" style="width:48pt;height:18pt" o:ole="">
                  <v:imagedata r:id="rId225" o:title=""/>
                </v:shape>
                <o:OLEObject Type="Embed" ProgID="Equation.DSMT4" ShapeID="_x0000_i1134" DrawAspect="Content" ObjectID="_1733911523" r:id="rId226"/>
              </w:object>
            </w:r>
            <w:r>
              <w:t xml:space="preserve"> as:</w:t>
            </w:r>
          </w:p>
          <w:p w14:paraId="4985003E" w14:textId="77777777" w:rsidR="001655ED" w:rsidRPr="00EF0C3E" w:rsidRDefault="001655ED" w:rsidP="0098065E">
            <w:pPr>
              <w:pStyle w:val="Text"/>
              <w:ind w:left="75"/>
            </w:pPr>
            <w:r w:rsidRPr="00F14EC2">
              <w:rPr>
                <w:position w:val="-36"/>
              </w:rPr>
              <w:object w:dxaOrig="1640" w:dyaOrig="840" w14:anchorId="3C475528">
                <v:shape id="_x0000_i1135" type="#_x0000_t75" style="width:84pt;height:42pt" o:ole="">
                  <v:imagedata r:id="rId227" o:title=""/>
                </v:shape>
                <o:OLEObject Type="Embed" ProgID="Equation.DSMT4" ShapeID="_x0000_i1135" DrawAspect="Content" ObjectID="_1733911524" r:id="rId228"/>
              </w:object>
            </w:r>
            <w:r>
              <w:t xml:space="preserve"> or </w:t>
            </w:r>
            <w:r w:rsidRPr="00F14EC2">
              <w:rPr>
                <w:position w:val="-28"/>
              </w:rPr>
              <w:object w:dxaOrig="1160" w:dyaOrig="740" w14:anchorId="179ABDCC">
                <v:shape id="_x0000_i1136" type="#_x0000_t75" style="width:60pt;height:36pt" o:ole="">
                  <v:imagedata r:id="rId229" o:title=""/>
                </v:shape>
                <o:OLEObject Type="Embed" ProgID="Equation.DSMT4" ShapeID="_x0000_i1136" DrawAspect="Content" ObjectID="_1733911525" r:id="rId230"/>
              </w:object>
            </w:r>
          </w:p>
        </w:tc>
        <w:tc>
          <w:tcPr>
            <w:tcW w:w="850" w:type="dxa"/>
            <w:shd w:val="clear" w:color="auto" w:fill="auto"/>
          </w:tcPr>
          <w:p w14:paraId="0E67251D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607942A" w14:textId="77777777" w:rsidR="001655ED" w:rsidRPr="00EF0C3E" w:rsidRDefault="001655ED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0BCBE5CE" w14:textId="77777777" w:rsidR="001655ED" w:rsidRPr="00D23ECE" w:rsidRDefault="001655ED" w:rsidP="0098065E">
            <w:pPr>
              <w:pStyle w:val="Text"/>
            </w:pPr>
          </w:p>
        </w:tc>
      </w:tr>
      <w:tr w:rsidR="001655ED" w:rsidRPr="00D23ECE" w14:paraId="65674AD7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692D351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9C1882B" w14:textId="77777777" w:rsidR="001655ED" w:rsidRPr="00EF0C3E" w:rsidRDefault="001655ED" w:rsidP="0098065E">
            <w:pPr>
              <w:pStyle w:val="Text"/>
              <w:ind w:left="75"/>
            </w:pPr>
            <w:r>
              <w:t xml:space="preserve">Completes the binomial expansion: </w:t>
            </w:r>
            <w:r w:rsidRPr="00F14EC2">
              <w:rPr>
                <w:position w:val="-68"/>
              </w:rPr>
              <w:object w:dxaOrig="5280" w:dyaOrig="1480" w14:anchorId="266FF28F">
                <v:shape id="_x0000_i1137" type="#_x0000_t75" style="width:264pt;height:1in" o:ole="">
                  <v:imagedata r:id="rId231" o:title=""/>
                </v:shape>
                <o:OLEObject Type="Embed" ProgID="Equation.DSMT4" ShapeID="_x0000_i1137" DrawAspect="Content" ObjectID="_1733911526" r:id="rId232"/>
              </w:object>
            </w:r>
          </w:p>
        </w:tc>
        <w:tc>
          <w:tcPr>
            <w:tcW w:w="850" w:type="dxa"/>
            <w:shd w:val="clear" w:color="auto" w:fill="auto"/>
          </w:tcPr>
          <w:p w14:paraId="3091A6E0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EBB9D44" w14:textId="77777777" w:rsidR="001655ED" w:rsidRPr="00EF0C3E" w:rsidRDefault="001655ED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5E8D14E4" w14:textId="77777777" w:rsidR="001655ED" w:rsidRPr="00D23ECE" w:rsidRDefault="001655ED" w:rsidP="0098065E">
            <w:pPr>
              <w:pStyle w:val="Text"/>
            </w:pPr>
          </w:p>
        </w:tc>
      </w:tr>
      <w:tr w:rsidR="001655ED" w:rsidRPr="00D23ECE" w14:paraId="7424D56C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6AEF60B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121D8F7" w14:textId="77777777" w:rsidR="001655ED" w:rsidRPr="00EF0C3E" w:rsidRDefault="001655ED" w:rsidP="0098065E">
            <w:pPr>
              <w:pStyle w:val="Text"/>
              <w:ind w:left="75"/>
            </w:pPr>
            <w:r>
              <w:t xml:space="preserve">Simplifies to obtain </w:t>
            </w:r>
            <w:r w:rsidRPr="00F14EC2">
              <w:rPr>
                <w:position w:val="-22"/>
              </w:rPr>
              <w:object w:dxaOrig="1960" w:dyaOrig="580" w14:anchorId="2FB91B50">
                <v:shape id="_x0000_i1138" type="#_x0000_t75" style="width:96pt;height:30pt" o:ole="">
                  <v:imagedata r:id="rId233" o:title=""/>
                </v:shape>
                <o:OLEObject Type="Embed" ProgID="Equation.DSMT4" ShapeID="_x0000_i1138" DrawAspect="Content" ObjectID="_1733911527" r:id="rId234"/>
              </w:object>
            </w:r>
          </w:p>
        </w:tc>
        <w:tc>
          <w:tcPr>
            <w:tcW w:w="850" w:type="dxa"/>
            <w:shd w:val="clear" w:color="auto" w:fill="auto"/>
          </w:tcPr>
          <w:p w14:paraId="4A8D54D2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2AFBD501" w14:textId="77777777" w:rsidR="001655ED" w:rsidRPr="00EF0C3E" w:rsidRDefault="001655ED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A27639A" w14:textId="77777777" w:rsidR="001655ED" w:rsidRPr="00D23ECE" w:rsidRDefault="001655ED" w:rsidP="0098065E">
            <w:pPr>
              <w:pStyle w:val="Text"/>
            </w:pPr>
          </w:p>
        </w:tc>
      </w:tr>
      <w:tr w:rsidR="001655ED" w:rsidRPr="00D23ECE" w14:paraId="05E9C291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41C7F34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448C82F" w14:textId="77777777" w:rsidR="001655ED" w:rsidRDefault="001655ED" w:rsidP="0098065E">
            <w:pPr>
              <w:pStyle w:val="Text"/>
              <w:ind w:left="75"/>
            </w:pPr>
            <w:r>
              <w:t xml:space="preserve">Simplifies by subtracting to obtain </w:t>
            </w:r>
            <w:r w:rsidRPr="00F14EC2">
              <w:rPr>
                <w:position w:val="-22"/>
              </w:rPr>
              <w:object w:dxaOrig="2040" w:dyaOrig="580" w14:anchorId="6B598ADA">
                <v:shape id="_x0000_i1139" type="#_x0000_t75" style="width:102pt;height:30pt" o:ole="">
                  <v:imagedata r:id="rId235" o:title=""/>
                </v:shape>
                <o:OLEObject Type="Embed" ProgID="Equation.DSMT4" ShapeID="_x0000_i1139" DrawAspect="Content" ObjectID="_1733911528" r:id="rId236"/>
              </w:object>
            </w:r>
          </w:p>
          <w:p w14:paraId="473461D4" w14:textId="77777777" w:rsidR="001655ED" w:rsidRPr="00EF0C3E" w:rsidRDefault="001655ED" w:rsidP="0098065E">
            <w:pPr>
              <w:pStyle w:val="Text"/>
              <w:ind w:left="75"/>
            </w:pPr>
            <w:r>
              <w:t>Reference to the need to subtract, or the subtracting shown, must be seen in order to award the mark.</w:t>
            </w:r>
          </w:p>
        </w:tc>
        <w:tc>
          <w:tcPr>
            <w:tcW w:w="850" w:type="dxa"/>
            <w:shd w:val="clear" w:color="auto" w:fill="auto"/>
          </w:tcPr>
          <w:p w14:paraId="3F99E90B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0E8E1B79" w14:textId="77777777" w:rsidR="001655ED" w:rsidRPr="00EF0C3E" w:rsidRDefault="001655ED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CC0A794" w14:textId="77777777" w:rsidR="001655ED" w:rsidRPr="00D23ECE" w:rsidRDefault="001655ED" w:rsidP="0098065E">
            <w:pPr>
              <w:pStyle w:val="Text"/>
            </w:pPr>
          </w:p>
        </w:tc>
      </w:tr>
      <w:tr w:rsidR="001655ED" w:rsidRPr="00D23ECE" w14:paraId="5E26EAB0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3D9FA6E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C69524A" w14:textId="77777777" w:rsidR="001655ED" w:rsidRPr="00EF0C3E" w:rsidRDefault="001655ED" w:rsidP="0098065E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3F868BF8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7)</w:t>
            </w:r>
          </w:p>
        </w:tc>
        <w:tc>
          <w:tcPr>
            <w:tcW w:w="709" w:type="dxa"/>
            <w:shd w:val="clear" w:color="auto" w:fill="auto"/>
          </w:tcPr>
          <w:p w14:paraId="27B46D94" w14:textId="77777777" w:rsidR="001655ED" w:rsidRPr="00EF0C3E" w:rsidRDefault="001655ED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4FDCA15A" w14:textId="77777777" w:rsidR="001655ED" w:rsidRPr="00D23ECE" w:rsidRDefault="001655ED" w:rsidP="0098065E">
            <w:pPr>
              <w:pStyle w:val="Text"/>
            </w:pPr>
          </w:p>
        </w:tc>
      </w:tr>
    </w:tbl>
    <w:p w14:paraId="7C81671A" w14:textId="77777777" w:rsidR="001655ED" w:rsidRDefault="001655ED" w:rsidP="00F15F17"/>
    <w:p w14:paraId="16C643C4" w14:textId="77777777" w:rsidR="001655ED" w:rsidRDefault="001655ED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1655ED" w:rsidRPr="00D23ECE" w14:paraId="045113BA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628BC9EB" w14:textId="5C6EAD81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lastRenderedPageBreak/>
              <w:t>(b)</w:t>
            </w:r>
          </w:p>
        </w:tc>
        <w:tc>
          <w:tcPr>
            <w:tcW w:w="5954" w:type="dxa"/>
            <w:shd w:val="clear" w:color="auto" w:fill="auto"/>
          </w:tcPr>
          <w:p w14:paraId="27CE1670" w14:textId="77777777" w:rsidR="001655ED" w:rsidRDefault="001655ED" w:rsidP="0098065E">
            <w:pPr>
              <w:pStyle w:val="Text"/>
              <w:ind w:firstLine="75"/>
            </w:pPr>
            <w:r>
              <w:t xml:space="preserve">Makes an attempt to substitute </w:t>
            </w:r>
            <w:r w:rsidRPr="00E00C0B">
              <w:rPr>
                <w:i/>
              </w:rPr>
              <w:t>x</w:t>
            </w:r>
            <w:r>
              <w:t xml:space="preserve"> = 0.01 into f(</w:t>
            </w:r>
            <w:r w:rsidRPr="00E00C0B">
              <w:rPr>
                <w:i/>
              </w:rPr>
              <w:t>x</w:t>
            </w:r>
            <w:r>
              <w:t>).</w:t>
            </w:r>
          </w:p>
          <w:p w14:paraId="283F86E7" w14:textId="77777777" w:rsidR="001655ED" w:rsidRPr="00EF0C3E" w:rsidRDefault="001655ED" w:rsidP="0098065E">
            <w:pPr>
              <w:pStyle w:val="Text"/>
              <w:ind w:firstLine="75"/>
            </w:pPr>
            <w:r>
              <w:t xml:space="preserve">For example, </w:t>
            </w:r>
            <w:r w:rsidRPr="00F14EC2">
              <w:rPr>
                <w:position w:val="-26"/>
              </w:rPr>
              <w:object w:dxaOrig="2180" w:dyaOrig="640" w14:anchorId="4F2268DB">
                <v:shape id="_x0000_i1140" type="#_x0000_t75" style="width:108pt;height:30pt" o:ole="">
                  <v:imagedata r:id="rId237" o:title=""/>
                </v:shape>
                <o:OLEObject Type="Embed" ProgID="Equation.DSMT4" ShapeID="_x0000_i1140" DrawAspect="Content" ObjectID="_1733911529" r:id="rId238"/>
              </w:object>
            </w:r>
            <w:r>
              <w:t xml:space="preserve"> is seen.</w:t>
            </w:r>
          </w:p>
        </w:tc>
        <w:tc>
          <w:tcPr>
            <w:tcW w:w="850" w:type="dxa"/>
            <w:shd w:val="clear" w:color="auto" w:fill="auto"/>
          </w:tcPr>
          <w:p w14:paraId="282718F2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EF4CB42" w14:textId="77777777" w:rsidR="001655ED" w:rsidRPr="00EF0C3E" w:rsidRDefault="001655ED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14:paraId="1026B0E5" w14:textId="77777777" w:rsidR="001655ED" w:rsidRDefault="001655ED" w:rsidP="0098065E">
            <w:pPr>
              <w:pStyle w:val="Text"/>
              <w:jc w:val="center"/>
            </w:pPr>
            <w:r>
              <w:t>6th</w:t>
            </w:r>
          </w:p>
          <w:p w14:paraId="375CF5DE" w14:textId="77777777" w:rsidR="001655ED" w:rsidRPr="00D23ECE" w:rsidRDefault="001655ED" w:rsidP="0098065E">
            <w:pPr>
              <w:pStyle w:val="Text"/>
              <w:jc w:val="center"/>
            </w:pPr>
            <w:r>
              <w:t xml:space="preserve">Understand the binomial theorem for rational </w:t>
            </w:r>
            <w:r w:rsidRPr="0006196F">
              <w:t>n</w:t>
            </w:r>
            <w:r>
              <w:t>.</w:t>
            </w:r>
          </w:p>
        </w:tc>
      </w:tr>
      <w:tr w:rsidR="001655ED" w:rsidRPr="00D23ECE" w14:paraId="6BD23D17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56E8463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BD99E2F" w14:textId="77777777" w:rsidR="001655ED" w:rsidRPr="00EF0C3E" w:rsidRDefault="001655ED" w:rsidP="0098065E">
            <w:pPr>
              <w:pStyle w:val="Text"/>
              <w:ind w:firstLine="75"/>
            </w:pPr>
            <w:r>
              <w:t>States the answer 1.5997328</w:t>
            </w:r>
          </w:p>
        </w:tc>
        <w:tc>
          <w:tcPr>
            <w:tcW w:w="850" w:type="dxa"/>
            <w:shd w:val="clear" w:color="auto" w:fill="auto"/>
          </w:tcPr>
          <w:p w14:paraId="16965136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1FB639E5" w14:textId="77777777" w:rsidR="001655ED" w:rsidRPr="00EF0C3E" w:rsidRDefault="001655ED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CD7BF4A" w14:textId="77777777" w:rsidR="001655ED" w:rsidRPr="00D23ECE" w:rsidRDefault="001655ED" w:rsidP="0098065E">
            <w:pPr>
              <w:pStyle w:val="Text"/>
            </w:pPr>
          </w:p>
        </w:tc>
      </w:tr>
      <w:tr w:rsidR="001655ED" w:rsidRPr="00D23ECE" w14:paraId="535226DE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B7E98EF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2BDF326" w14:textId="77777777" w:rsidR="001655ED" w:rsidRPr="00EF0C3E" w:rsidRDefault="001655ED" w:rsidP="0098065E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0C25C90E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209EE62B" w14:textId="77777777" w:rsidR="001655ED" w:rsidRPr="00EF0C3E" w:rsidRDefault="001655ED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0AF0CF6C" w14:textId="77777777" w:rsidR="001655ED" w:rsidRPr="00D23ECE" w:rsidRDefault="001655ED" w:rsidP="0098065E">
            <w:pPr>
              <w:pStyle w:val="Text"/>
            </w:pPr>
          </w:p>
        </w:tc>
      </w:tr>
      <w:tr w:rsidR="001655ED" w:rsidRPr="00D23ECE" w14:paraId="785B8B96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11A9FB2D" w14:textId="698E479D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c)</w:t>
            </w:r>
          </w:p>
        </w:tc>
        <w:tc>
          <w:tcPr>
            <w:tcW w:w="5954" w:type="dxa"/>
            <w:shd w:val="clear" w:color="auto" w:fill="auto"/>
          </w:tcPr>
          <w:p w14:paraId="4115AFBC" w14:textId="77777777" w:rsidR="001655ED" w:rsidRDefault="001655ED" w:rsidP="0098065E">
            <w:pPr>
              <w:pStyle w:val="Text"/>
              <w:ind w:firstLine="75"/>
            </w:pPr>
            <w:r>
              <w:t xml:space="preserve">Makes an attempt to substitute </w:t>
            </w:r>
            <w:r w:rsidRPr="00E00C0B">
              <w:rPr>
                <w:i/>
              </w:rPr>
              <w:t>x</w:t>
            </w:r>
            <w:r>
              <w:t xml:space="preserve"> = 0.01 into </w:t>
            </w:r>
            <w:r w:rsidRPr="00F14EC2">
              <w:rPr>
                <w:position w:val="-22"/>
              </w:rPr>
              <w:object w:dxaOrig="2040" w:dyaOrig="580" w14:anchorId="761D6B4D">
                <v:shape id="_x0000_i1141" type="#_x0000_t75" style="width:102pt;height:30pt" o:ole="">
                  <v:imagedata r:id="rId239" o:title=""/>
                </v:shape>
                <o:OLEObject Type="Embed" ProgID="Equation.DSMT4" ShapeID="_x0000_i1141" DrawAspect="Content" ObjectID="_1733911530" r:id="rId240"/>
              </w:object>
            </w:r>
          </w:p>
          <w:p w14:paraId="78039696" w14:textId="77777777" w:rsidR="001655ED" w:rsidRPr="00EF0C3E" w:rsidRDefault="001655ED" w:rsidP="0098065E">
            <w:pPr>
              <w:pStyle w:val="Text"/>
              <w:ind w:firstLine="75"/>
            </w:pPr>
            <w:r>
              <w:t xml:space="preserve">For example </w:t>
            </w:r>
            <w:r w:rsidRPr="00F14EC2">
              <w:rPr>
                <w:position w:val="-22"/>
              </w:rPr>
              <w:object w:dxaOrig="2840" w:dyaOrig="580" w14:anchorId="61AA6FB1">
                <v:shape id="_x0000_i1142" type="#_x0000_t75" style="width:2in;height:30pt" o:ole="">
                  <v:imagedata r:id="rId241" o:title=""/>
                </v:shape>
                <o:OLEObject Type="Embed" ProgID="Equation.DSMT4" ShapeID="_x0000_i1142" DrawAspect="Content" ObjectID="_1733911531" r:id="rId242"/>
              </w:object>
            </w:r>
            <w:r>
              <w:t xml:space="preserve"> is seen.</w:t>
            </w:r>
          </w:p>
        </w:tc>
        <w:tc>
          <w:tcPr>
            <w:tcW w:w="850" w:type="dxa"/>
            <w:shd w:val="clear" w:color="auto" w:fill="auto"/>
          </w:tcPr>
          <w:p w14:paraId="3CB4E9C9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  <w:tc>
          <w:tcPr>
            <w:tcW w:w="709" w:type="dxa"/>
            <w:shd w:val="clear" w:color="auto" w:fill="auto"/>
          </w:tcPr>
          <w:p w14:paraId="03799013" w14:textId="77777777" w:rsidR="001655ED" w:rsidRPr="00EF0C3E" w:rsidRDefault="001655ED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14:paraId="6998EA63" w14:textId="77777777" w:rsidR="001655ED" w:rsidRDefault="001655ED" w:rsidP="0098065E">
            <w:pPr>
              <w:pStyle w:val="Text"/>
              <w:jc w:val="center"/>
            </w:pPr>
            <w:r>
              <w:t>6th</w:t>
            </w:r>
          </w:p>
          <w:p w14:paraId="2A64CEBA" w14:textId="77777777" w:rsidR="001655ED" w:rsidRPr="00D23ECE" w:rsidRDefault="001655ED" w:rsidP="0098065E">
            <w:pPr>
              <w:pStyle w:val="Text"/>
              <w:jc w:val="center"/>
            </w:pPr>
            <w:r>
              <w:t xml:space="preserve">Understand the binomial theorem for rational </w:t>
            </w:r>
            <w:r w:rsidRPr="0006196F">
              <w:t>n</w:t>
            </w:r>
            <w:r>
              <w:t>.</w:t>
            </w:r>
          </w:p>
        </w:tc>
      </w:tr>
      <w:tr w:rsidR="001655ED" w:rsidRPr="00D23ECE" w14:paraId="0713B17F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B06E769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2E892F8" w14:textId="77777777" w:rsidR="001655ED" w:rsidRPr="00EF0C3E" w:rsidRDefault="001655ED" w:rsidP="0098065E">
            <w:pPr>
              <w:pStyle w:val="Text"/>
              <w:ind w:firstLine="75"/>
            </w:pPr>
            <w:r>
              <w:t>States the answer 1.59974907… Accept awrt 1.60.</w:t>
            </w:r>
          </w:p>
        </w:tc>
        <w:tc>
          <w:tcPr>
            <w:tcW w:w="850" w:type="dxa"/>
            <w:shd w:val="clear" w:color="auto" w:fill="auto"/>
          </w:tcPr>
          <w:p w14:paraId="2F5AF642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  <w:tc>
          <w:tcPr>
            <w:tcW w:w="709" w:type="dxa"/>
            <w:shd w:val="clear" w:color="auto" w:fill="auto"/>
          </w:tcPr>
          <w:p w14:paraId="4FA6045D" w14:textId="77777777" w:rsidR="001655ED" w:rsidRPr="00EF0C3E" w:rsidRDefault="001655ED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F025215" w14:textId="77777777" w:rsidR="001655ED" w:rsidRPr="00D23ECE" w:rsidRDefault="001655ED" w:rsidP="0098065E">
            <w:pPr>
              <w:pStyle w:val="Text"/>
            </w:pPr>
          </w:p>
        </w:tc>
      </w:tr>
      <w:tr w:rsidR="001655ED" w:rsidRPr="00D23ECE" w14:paraId="61DDE368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98CFBA7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09EF714" w14:textId="77777777" w:rsidR="001655ED" w:rsidRPr="00EF0C3E" w:rsidRDefault="001655ED" w:rsidP="0098065E">
            <w:pPr>
              <w:pStyle w:val="Text"/>
              <w:ind w:firstLine="75"/>
            </w:pPr>
            <w:r>
              <w:t>Finds the percentage error: 0.0010%</w:t>
            </w:r>
          </w:p>
        </w:tc>
        <w:tc>
          <w:tcPr>
            <w:tcW w:w="850" w:type="dxa"/>
            <w:shd w:val="clear" w:color="auto" w:fill="auto"/>
          </w:tcPr>
          <w:p w14:paraId="7D79AA0E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  <w:tc>
          <w:tcPr>
            <w:tcW w:w="709" w:type="dxa"/>
            <w:shd w:val="clear" w:color="auto" w:fill="auto"/>
          </w:tcPr>
          <w:p w14:paraId="3F7DDB97" w14:textId="77777777" w:rsidR="001655ED" w:rsidRPr="00EF0C3E" w:rsidRDefault="001655ED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5A5DF71C" w14:textId="77777777" w:rsidR="001655ED" w:rsidRPr="00D23ECE" w:rsidRDefault="001655ED" w:rsidP="0098065E">
            <w:pPr>
              <w:pStyle w:val="Text"/>
            </w:pPr>
          </w:p>
        </w:tc>
      </w:tr>
      <w:tr w:rsidR="001655ED" w:rsidRPr="00D23ECE" w14:paraId="6C756213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869FEC0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55EC9CB" w14:textId="77777777" w:rsidR="001655ED" w:rsidRPr="00EF0C3E" w:rsidRDefault="001655ED" w:rsidP="0098065E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10703383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3B74D5FF" w14:textId="77777777" w:rsidR="001655ED" w:rsidRPr="00EF0C3E" w:rsidRDefault="001655ED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0C427454" w14:textId="77777777" w:rsidR="001655ED" w:rsidRPr="00D23ECE" w:rsidRDefault="001655ED" w:rsidP="0098065E">
            <w:pPr>
              <w:pStyle w:val="Text"/>
            </w:pPr>
          </w:p>
        </w:tc>
      </w:tr>
      <w:tr w:rsidR="001655ED" w:rsidRPr="00D23ECE" w14:paraId="3902AAC4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6E406F81" w14:textId="77777777" w:rsidR="001655ED" w:rsidRPr="00D23ECE" w:rsidRDefault="001655ED" w:rsidP="0098065E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12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1655ED" w:rsidRPr="0092323C" w14:paraId="59C98A5F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365DE145" w14:textId="77777777" w:rsidR="001655ED" w:rsidRDefault="001655ED" w:rsidP="0098065E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3D8C7D1F" w14:textId="49BA6B96" w:rsidR="001655ED" w:rsidRDefault="001655ED" w:rsidP="0098065E">
            <w:pPr>
              <w:pStyle w:val="TableHead"/>
              <w:framePr w:hSpace="0" w:wrap="auto" w:hAnchor="text" w:xAlign="left" w:yAlign="inline"/>
              <w:jc w:val="left"/>
            </w:pPr>
            <w:r>
              <w:t xml:space="preserve">(a) </w:t>
            </w:r>
            <w:r w:rsidRPr="00D658EA">
              <w:rPr>
                <w:b w:val="0"/>
              </w:rPr>
              <w:t xml:space="preserve">If one expansion is correct and one is incorrect, or both are incorrect, award the final accuracy mark if they are </w:t>
            </w:r>
            <w:r>
              <w:rPr>
                <w:b w:val="0"/>
              </w:rPr>
              <w:t>subtracted</w:t>
            </w:r>
            <w:r w:rsidRPr="00D658EA">
              <w:rPr>
                <w:b w:val="0"/>
              </w:rPr>
              <w:t xml:space="preserve"> correctly.</w:t>
            </w:r>
          </w:p>
          <w:p w14:paraId="59CE48BE" w14:textId="7E0A307F" w:rsidR="001655ED" w:rsidRPr="0092323C" w:rsidRDefault="001655ED" w:rsidP="001655ED">
            <w:pPr>
              <w:pStyle w:val="Text"/>
              <w:rPr>
                <w:b/>
              </w:rPr>
            </w:pPr>
            <w:r>
              <w:rPr>
                <w:b/>
              </w:rPr>
              <w:t>(</w:t>
            </w:r>
            <w:r w:rsidRPr="00D658EA">
              <w:rPr>
                <w:b/>
              </w:rPr>
              <w:t>c</w:t>
            </w:r>
            <w:r>
              <w:rPr>
                <w:b/>
              </w:rPr>
              <w:t xml:space="preserve">) </w:t>
            </w:r>
            <w:r>
              <w:t xml:space="preserve">Award all 3 marks for a correct answer using their incorrect answer from part </w:t>
            </w:r>
            <w:r w:rsidRPr="001655ED">
              <w:t>(a).</w:t>
            </w:r>
          </w:p>
        </w:tc>
      </w:tr>
    </w:tbl>
    <w:p w14:paraId="511AD8D7" w14:textId="77777777" w:rsidR="001655ED" w:rsidRDefault="001655ED" w:rsidP="00F15F17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1655ED" w14:paraId="221D35EF" w14:textId="77777777" w:rsidTr="0098065E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5D7F3B62" w14:textId="759E5BA7" w:rsidR="001655ED" w:rsidRPr="00EF0C3E" w:rsidRDefault="001655ED" w:rsidP="0098065E">
            <w:pPr>
              <w:pStyle w:val="TableHead"/>
              <w:framePr w:hSpace="0" w:wrap="auto" w:hAnchor="text" w:xAlign="left" w:yAlign="inline"/>
            </w:pPr>
            <w:r>
              <w:lastRenderedPageBreak/>
              <w:t>14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751611D7" w14:textId="77777777" w:rsidR="001655ED" w:rsidRPr="00EF0C3E" w:rsidRDefault="001655ED" w:rsidP="0098065E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6AB74CE1" w14:textId="77777777" w:rsidR="001655ED" w:rsidRPr="00EF0C3E" w:rsidRDefault="001655ED" w:rsidP="0098065E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150D439C" w14:textId="77777777" w:rsidR="001655ED" w:rsidRPr="00EF0C3E" w:rsidRDefault="001655ED" w:rsidP="0098065E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38E7726B" w14:textId="77777777" w:rsidR="001655ED" w:rsidRDefault="001655ED" w:rsidP="0098065E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1655ED" w:rsidRPr="00D23ECE" w14:paraId="0F6649B7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55AADB1A" w14:textId="5F6AFAC2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a)</w:t>
            </w:r>
          </w:p>
        </w:tc>
        <w:tc>
          <w:tcPr>
            <w:tcW w:w="5954" w:type="dxa"/>
            <w:shd w:val="clear" w:color="auto" w:fill="auto"/>
          </w:tcPr>
          <w:p w14:paraId="16A46703" w14:textId="77777777" w:rsidR="001655ED" w:rsidRPr="00EF0C3E" w:rsidRDefault="001655ED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Uses </w:t>
            </w:r>
            <w:r w:rsidRPr="00CC4FEC">
              <w:rPr>
                <w:position w:val="-12"/>
              </w:rPr>
              <w:object w:dxaOrig="1540" w:dyaOrig="360" w14:anchorId="0DFDA1B3">
                <v:shape id="_x0000_i1143" type="#_x0000_t75" style="width:78pt;height:18pt" o:ole="">
                  <v:imagedata r:id="rId243" o:title=""/>
                </v:shape>
                <o:OLEObject Type="Embed" ProgID="Equation.DSMT4" ShapeID="_x0000_i1143" DrawAspect="Content" ObjectID="_1733911532" r:id="rId244"/>
              </w:object>
            </w:r>
            <w:r>
              <w:t xml:space="preserve"> substituting </w:t>
            </w:r>
            <w:r w:rsidRPr="009C54AD">
              <w:rPr>
                <w:i/>
              </w:rPr>
              <w:t>a</w:t>
            </w:r>
            <w:r>
              <w:t xml:space="preserve"> = 5 and </w:t>
            </w:r>
            <w:r w:rsidRPr="009C54AD">
              <w:rPr>
                <w:i/>
              </w:rPr>
              <w:t>d</w:t>
            </w:r>
            <w:r>
              <w:t xml:space="preserve"> = 3 to get </w:t>
            </w:r>
            <w:r w:rsidRPr="00CC4FEC">
              <w:rPr>
                <w:position w:val="-12"/>
              </w:rPr>
              <w:object w:dxaOrig="1480" w:dyaOrig="360" w14:anchorId="56311197">
                <v:shape id="_x0000_i1144" type="#_x0000_t75" style="width:1in;height:18pt" o:ole="">
                  <v:imagedata r:id="rId245" o:title=""/>
                </v:shape>
                <o:OLEObject Type="Embed" ProgID="Equation.DSMT4" ShapeID="_x0000_i1144" DrawAspect="Content" ObjectID="_1733911533" r:id="rId246"/>
              </w:object>
            </w:r>
          </w:p>
        </w:tc>
        <w:tc>
          <w:tcPr>
            <w:tcW w:w="850" w:type="dxa"/>
            <w:shd w:val="clear" w:color="auto" w:fill="auto"/>
          </w:tcPr>
          <w:p w14:paraId="3C10AD84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6DD691B" w14:textId="77777777" w:rsidR="001655ED" w:rsidRPr="00EF0C3E" w:rsidRDefault="001655ED" w:rsidP="0098065E">
            <w:pPr>
              <w:pStyle w:val="Text"/>
              <w:jc w:val="center"/>
            </w:pPr>
            <w:r>
              <w:t>3.1b</w:t>
            </w:r>
          </w:p>
        </w:tc>
        <w:tc>
          <w:tcPr>
            <w:tcW w:w="1843" w:type="dxa"/>
            <w:vMerge w:val="restart"/>
          </w:tcPr>
          <w:p w14:paraId="57162DF0" w14:textId="77777777" w:rsidR="001655ED" w:rsidRDefault="001655ED" w:rsidP="0098065E">
            <w:pPr>
              <w:pStyle w:val="Text"/>
              <w:jc w:val="center"/>
            </w:pPr>
            <w:r>
              <w:t>5th</w:t>
            </w:r>
          </w:p>
          <w:p w14:paraId="08ED3711" w14:textId="77777777" w:rsidR="001655ED" w:rsidRPr="00D23ECE" w:rsidRDefault="001655ED" w:rsidP="0098065E">
            <w:pPr>
              <w:pStyle w:val="Text"/>
              <w:jc w:val="center"/>
            </w:pPr>
            <w:r>
              <w:t>Use arithmetic sequences and series in context.</w:t>
            </w:r>
          </w:p>
        </w:tc>
      </w:tr>
      <w:tr w:rsidR="001655ED" w:rsidRPr="00D23ECE" w14:paraId="6E3C1DD0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226B058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1480906" w14:textId="77777777" w:rsidR="001655ED" w:rsidRPr="00EF0C3E" w:rsidRDefault="001655ED" w:rsidP="0098065E">
            <w:pPr>
              <w:pStyle w:val="Text"/>
              <w:tabs>
                <w:tab w:val="clear" w:pos="227"/>
                <w:tab w:val="left" w:pos="75"/>
              </w:tabs>
              <w:ind w:left="216" w:hanging="141"/>
            </w:pPr>
            <w:r>
              <w:t xml:space="preserve">Simplifies to state </w:t>
            </w:r>
            <w:r w:rsidRPr="00CC4FEC">
              <w:rPr>
                <w:position w:val="-10"/>
              </w:rPr>
              <w:object w:dxaOrig="1020" w:dyaOrig="320" w14:anchorId="337CA539">
                <v:shape id="_x0000_i1145" type="#_x0000_t75" style="width:54pt;height:18pt" o:ole="">
                  <v:imagedata r:id="rId247" o:title=""/>
                </v:shape>
                <o:OLEObject Type="Embed" ProgID="Equation.DSMT4" ShapeID="_x0000_i1145" DrawAspect="Content" ObjectID="_1733911534" r:id="rId248"/>
              </w:object>
            </w:r>
          </w:p>
        </w:tc>
        <w:tc>
          <w:tcPr>
            <w:tcW w:w="850" w:type="dxa"/>
            <w:shd w:val="clear" w:color="auto" w:fill="auto"/>
          </w:tcPr>
          <w:p w14:paraId="438ED19E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590C7B35" w14:textId="77777777" w:rsidR="001655ED" w:rsidRPr="00EF0C3E" w:rsidRDefault="001655ED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EDF7945" w14:textId="77777777" w:rsidR="001655ED" w:rsidRPr="00D23ECE" w:rsidRDefault="001655ED" w:rsidP="0098065E">
            <w:pPr>
              <w:pStyle w:val="Text"/>
            </w:pPr>
          </w:p>
        </w:tc>
      </w:tr>
      <w:tr w:rsidR="001655ED" w:rsidRPr="00D23ECE" w14:paraId="0087D9F6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35094EC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56DEBFE" w14:textId="77777777" w:rsidR="001655ED" w:rsidRPr="00EF0C3E" w:rsidRDefault="001655ED" w:rsidP="0098065E">
            <w:pPr>
              <w:pStyle w:val="Text"/>
              <w:tabs>
                <w:tab w:val="clear" w:pos="227"/>
                <w:tab w:val="left" w:pos="75"/>
              </w:tabs>
              <w:ind w:left="216" w:hanging="141"/>
            </w:pPr>
          </w:p>
        </w:tc>
        <w:tc>
          <w:tcPr>
            <w:tcW w:w="850" w:type="dxa"/>
            <w:shd w:val="clear" w:color="auto" w:fill="auto"/>
          </w:tcPr>
          <w:p w14:paraId="350322FA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54619108" w14:textId="77777777" w:rsidR="001655ED" w:rsidRPr="00EF0C3E" w:rsidRDefault="001655ED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3E05D34C" w14:textId="77777777" w:rsidR="001655ED" w:rsidRPr="00D23ECE" w:rsidRDefault="001655ED" w:rsidP="0098065E">
            <w:pPr>
              <w:pStyle w:val="Text"/>
            </w:pPr>
          </w:p>
        </w:tc>
      </w:tr>
      <w:tr w:rsidR="001655ED" w:rsidRPr="00D23ECE" w14:paraId="73318D00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76C1738D" w14:textId="7D00C520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b)</w:t>
            </w:r>
          </w:p>
        </w:tc>
        <w:tc>
          <w:tcPr>
            <w:tcW w:w="5954" w:type="dxa"/>
            <w:shd w:val="clear" w:color="auto" w:fill="auto"/>
          </w:tcPr>
          <w:p w14:paraId="767AE979" w14:textId="77777777" w:rsidR="001655ED" w:rsidRPr="00EF0C3E" w:rsidRDefault="001655ED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Use the sum of an arithmetic series to state</w:t>
            </w:r>
            <w:r w:rsidRPr="00CC4FEC">
              <w:rPr>
                <w:position w:val="-22"/>
              </w:rPr>
              <w:object w:dxaOrig="2060" w:dyaOrig="580" w14:anchorId="4FDB4D9A">
                <v:shape id="_x0000_i1146" type="#_x0000_t75" style="width:102pt;height:30pt" o:ole="">
                  <v:imagedata r:id="rId249" o:title=""/>
                </v:shape>
                <o:OLEObject Type="Embed" ProgID="Equation.DSMT4" ShapeID="_x0000_i1146" DrawAspect="Content" ObjectID="_1733911535" r:id="rId250"/>
              </w:object>
            </w:r>
          </w:p>
        </w:tc>
        <w:tc>
          <w:tcPr>
            <w:tcW w:w="850" w:type="dxa"/>
            <w:shd w:val="clear" w:color="auto" w:fill="auto"/>
          </w:tcPr>
          <w:p w14:paraId="645BB912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DD7D9F5" w14:textId="77777777" w:rsidR="001655ED" w:rsidRPr="00EF0C3E" w:rsidRDefault="001655ED" w:rsidP="0098065E">
            <w:pPr>
              <w:pStyle w:val="Text"/>
              <w:jc w:val="center"/>
            </w:pPr>
            <w:r>
              <w:t>3.1b</w:t>
            </w:r>
          </w:p>
        </w:tc>
        <w:tc>
          <w:tcPr>
            <w:tcW w:w="1843" w:type="dxa"/>
            <w:vMerge w:val="restart"/>
          </w:tcPr>
          <w:p w14:paraId="4CD14D7E" w14:textId="77777777" w:rsidR="001655ED" w:rsidRDefault="001655ED" w:rsidP="0098065E">
            <w:pPr>
              <w:pStyle w:val="Text"/>
              <w:jc w:val="center"/>
            </w:pPr>
            <w:r>
              <w:t>5th</w:t>
            </w:r>
          </w:p>
          <w:p w14:paraId="1496AB2D" w14:textId="77777777" w:rsidR="001655ED" w:rsidRPr="00D23ECE" w:rsidRDefault="001655ED" w:rsidP="0098065E">
            <w:pPr>
              <w:pStyle w:val="Text"/>
              <w:jc w:val="center"/>
            </w:pPr>
            <w:r>
              <w:t>Use arithmetic sequences and series in context.</w:t>
            </w:r>
          </w:p>
        </w:tc>
      </w:tr>
      <w:tr w:rsidR="001655ED" w:rsidRPr="00D23ECE" w14:paraId="14732C58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EFB26EB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410F132" w14:textId="77777777" w:rsidR="001655ED" w:rsidRPr="00EF0C3E" w:rsidRDefault="001655ED" w:rsidP="0098065E">
            <w:pPr>
              <w:pStyle w:val="Text"/>
              <w:tabs>
                <w:tab w:val="clear" w:pos="227"/>
                <w:tab w:val="left" w:pos="75"/>
              </w:tabs>
              <w:ind w:left="216" w:hanging="141"/>
            </w:pPr>
            <w:r>
              <w:t xml:space="preserve">States correct final answer </w:t>
            </w:r>
            <w:r w:rsidRPr="002F4367">
              <w:rPr>
                <w:position w:val="-6"/>
              </w:rPr>
              <w:object w:dxaOrig="1760" w:dyaOrig="320" w14:anchorId="2B3CFB3E">
                <v:shape id="_x0000_i1147" type="#_x0000_t75" style="width:90pt;height:18pt" o:ole="">
                  <v:imagedata r:id="rId251" o:title=""/>
                </v:shape>
                <o:OLEObject Type="Embed" ProgID="Equation.DSMT4" ShapeID="_x0000_i1147" DrawAspect="Content" ObjectID="_1733911536" r:id="rId252"/>
              </w:object>
            </w:r>
          </w:p>
        </w:tc>
        <w:tc>
          <w:tcPr>
            <w:tcW w:w="850" w:type="dxa"/>
            <w:shd w:val="clear" w:color="auto" w:fill="auto"/>
          </w:tcPr>
          <w:p w14:paraId="6901CD40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052BF209" w14:textId="77777777" w:rsidR="001655ED" w:rsidRPr="00EF0C3E" w:rsidRDefault="001655ED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01F0F853" w14:textId="77777777" w:rsidR="001655ED" w:rsidRPr="00D23ECE" w:rsidRDefault="001655ED" w:rsidP="0098065E">
            <w:pPr>
              <w:pStyle w:val="Text"/>
            </w:pPr>
          </w:p>
        </w:tc>
      </w:tr>
      <w:tr w:rsidR="001655ED" w:rsidRPr="00D23ECE" w14:paraId="7084D1BE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178FB8C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956F098" w14:textId="77777777" w:rsidR="001655ED" w:rsidRPr="00EF0C3E" w:rsidRDefault="001655ED" w:rsidP="0098065E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5758BCAD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024B214D" w14:textId="77777777" w:rsidR="001655ED" w:rsidRPr="00EF0C3E" w:rsidRDefault="001655ED" w:rsidP="0098065E">
            <w:pPr>
              <w:pStyle w:val="Text"/>
            </w:pPr>
          </w:p>
        </w:tc>
        <w:tc>
          <w:tcPr>
            <w:tcW w:w="1843" w:type="dxa"/>
          </w:tcPr>
          <w:p w14:paraId="17494265" w14:textId="77777777" w:rsidR="001655ED" w:rsidRPr="00D23ECE" w:rsidRDefault="001655ED" w:rsidP="0098065E">
            <w:pPr>
              <w:pStyle w:val="Text"/>
            </w:pPr>
          </w:p>
        </w:tc>
      </w:tr>
      <w:tr w:rsidR="001655ED" w:rsidRPr="00D23ECE" w14:paraId="7219E5C9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326F4795" w14:textId="77777777" w:rsidR="001655ED" w:rsidRPr="00D23ECE" w:rsidRDefault="001655ED" w:rsidP="0098065E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 xml:space="preserve">4 </w:t>
            </w:r>
            <w:r w:rsidRPr="00D23ECE">
              <w:t>mark</w:t>
            </w:r>
            <w:r>
              <w:t>s</w:t>
            </w:r>
            <w:r w:rsidRPr="00D23ECE">
              <w:t>)</w:t>
            </w:r>
          </w:p>
        </w:tc>
      </w:tr>
      <w:tr w:rsidR="001655ED" w:rsidRPr="0092323C" w14:paraId="5169CEA2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669134DF" w14:textId="77777777" w:rsidR="001655ED" w:rsidRDefault="001655ED" w:rsidP="0098065E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6BA63BBB" w14:textId="77777777" w:rsidR="001655ED" w:rsidRDefault="001655ED" w:rsidP="0098065E">
            <w:pPr>
              <w:pStyle w:val="Text"/>
              <w:rPr>
                <w:b/>
              </w:rPr>
            </w:pPr>
          </w:p>
          <w:p w14:paraId="634E6446" w14:textId="77777777" w:rsidR="001655ED" w:rsidRPr="0092323C" w:rsidRDefault="001655ED" w:rsidP="0098065E">
            <w:pPr>
              <w:pStyle w:val="Text"/>
              <w:rPr>
                <w:b/>
              </w:rPr>
            </w:pPr>
          </w:p>
        </w:tc>
      </w:tr>
    </w:tbl>
    <w:p w14:paraId="06CE2A2A" w14:textId="77777777" w:rsidR="001655ED" w:rsidRDefault="001655ED" w:rsidP="00F15F17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1655ED" w14:paraId="3F1B4582" w14:textId="77777777" w:rsidTr="0098065E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602D6FBD" w14:textId="7D91D4EA" w:rsidR="001655ED" w:rsidRPr="00EF0C3E" w:rsidRDefault="001655ED" w:rsidP="0098065E">
            <w:pPr>
              <w:pStyle w:val="TableHead"/>
              <w:framePr w:hSpace="0" w:wrap="auto" w:hAnchor="text" w:xAlign="left" w:yAlign="inline"/>
            </w:pPr>
            <w:r>
              <w:lastRenderedPageBreak/>
              <w:t>15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4A249A2C" w14:textId="77777777" w:rsidR="001655ED" w:rsidRPr="00EF0C3E" w:rsidRDefault="001655ED" w:rsidP="0098065E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793B7521" w14:textId="77777777" w:rsidR="001655ED" w:rsidRPr="00EF0C3E" w:rsidRDefault="001655ED" w:rsidP="0098065E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79096972" w14:textId="77777777" w:rsidR="001655ED" w:rsidRPr="00EF0C3E" w:rsidRDefault="001655ED" w:rsidP="0098065E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791F415B" w14:textId="77777777" w:rsidR="001655ED" w:rsidRDefault="001655ED" w:rsidP="0098065E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1655ED" w:rsidRPr="00D23ECE" w14:paraId="4DDF28AC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14465309" w14:textId="5EA220D3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8EC4CB2" w14:textId="77777777" w:rsidR="001655ED" w:rsidRPr="00EF0C3E" w:rsidRDefault="001655ED" w:rsidP="0098065E">
            <w:pPr>
              <w:pStyle w:val="Text"/>
              <w:ind w:left="75"/>
            </w:pPr>
            <w:r>
              <w:t>Understands that integration is required to solve the problem. For example, writes</w:t>
            </w:r>
            <w:r w:rsidRPr="00C14FEF">
              <w:rPr>
                <w:position w:val="-24"/>
              </w:rPr>
              <w:object w:dxaOrig="1380" w:dyaOrig="580" w14:anchorId="2E3437F8">
                <v:shape id="_x0000_i1148" type="#_x0000_t75" style="width:66pt;height:30pt" o:ole="">
                  <v:imagedata r:id="rId253" o:title=""/>
                </v:shape>
                <o:OLEObject Type="Embed" ProgID="Equation.DSMT4" ShapeID="_x0000_i1148" DrawAspect="Content" ObjectID="_1733911537" r:id="rId254"/>
              </w:object>
            </w:r>
          </w:p>
        </w:tc>
        <w:tc>
          <w:tcPr>
            <w:tcW w:w="850" w:type="dxa"/>
            <w:shd w:val="clear" w:color="auto" w:fill="auto"/>
          </w:tcPr>
          <w:p w14:paraId="4C472CFE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195EE6E" w14:textId="77777777" w:rsidR="001655ED" w:rsidRPr="00EF0C3E" w:rsidRDefault="001655ED" w:rsidP="0098065E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 w:val="restart"/>
          </w:tcPr>
          <w:p w14:paraId="4FE8C9DA" w14:textId="77777777" w:rsidR="001655ED" w:rsidRDefault="001655ED" w:rsidP="0098065E">
            <w:pPr>
              <w:pStyle w:val="Text"/>
              <w:jc w:val="center"/>
            </w:pPr>
            <w:r>
              <w:t>6th</w:t>
            </w:r>
          </w:p>
          <w:p w14:paraId="30948C82" w14:textId="77777777" w:rsidR="001655ED" w:rsidRPr="00D23ECE" w:rsidRDefault="001655ED" w:rsidP="0098065E">
            <w:pPr>
              <w:pStyle w:val="Text"/>
              <w:jc w:val="center"/>
            </w:pPr>
            <w:r>
              <w:t>Use definite integration to find areas between curves.</w:t>
            </w:r>
          </w:p>
        </w:tc>
      </w:tr>
      <w:tr w:rsidR="001655ED" w:rsidRPr="00D23ECE" w14:paraId="4F3D919B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5283956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32C4C77" w14:textId="77777777" w:rsidR="001655ED" w:rsidRDefault="001655ED" w:rsidP="0098065E">
            <w:pPr>
              <w:pStyle w:val="Text"/>
              <w:ind w:left="75"/>
            </w:pPr>
            <w:r>
              <w:t>Uses the trigonometric identity</w:t>
            </w:r>
            <w:r w:rsidRPr="008A009D">
              <w:rPr>
                <w:position w:val="-6"/>
              </w:rPr>
              <w:object w:dxaOrig="1740" w:dyaOrig="320" w14:anchorId="2453ED1A">
                <v:shape id="_x0000_i1149" type="#_x0000_t75" style="width:84pt;height:18pt" o:ole="">
                  <v:imagedata r:id="rId255" o:title=""/>
                </v:shape>
                <o:OLEObject Type="Embed" ProgID="Equation.DSMT4" ShapeID="_x0000_i1149" DrawAspect="Content" ObjectID="_1733911538" r:id="rId256"/>
              </w:object>
            </w:r>
            <w:r>
              <w:t xml:space="preserve">to rewrite </w:t>
            </w:r>
            <w:r w:rsidRPr="00C14FEF">
              <w:rPr>
                <w:position w:val="-24"/>
              </w:rPr>
              <w:object w:dxaOrig="1180" w:dyaOrig="580" w14:anchorId="42BBC747">
                <v:shape id="_x0000_i1150" type="#_x0000_t75" style="width:60pt;height:30pt" o:ole="">
                  <v:imagedata r:id="rId257" o:title=""/>
                </v:shape>
                <o:OLEObject Type="Embed" ProgID="Equation.DSMT4" ShapeID="_x0000_i1150" DrawAspect="Content" ObjectID="_1733911539" r:id="rId258"/>
              </w:object>
            </w:r>
            <w:r>
              <w:t>as</w:t>
            </w:r>
            <w:r w:rsidRPr="00085F7F">
              <w:rPr>
                <w:position w:val="-26"/>
              </w:rPr>
              <w:object w:dxaOrig="2140" w:dyaOrig="639" w14:anchorId="38D8B78D">
                <v:shape id="_x0000_i1151" type="#_x0000_t75" style="width:108pt;height:30pt" o:ole="">
                  <v:imagedata r:id="rId259" o:title=""/>
                </v:shape>
                <o:OLEObject Type="Embed" ProgID="Equation.DSMT4" ShapeID="_x0000_i1151" DrawAspect="Content" ObjectID="_1733911540" r:id="rId260"/>
              </w:object>
            </w:r>
            <w:r>
              <w:t>o.e.</w:t>
            </w:r>
          </w:p>
        </w:tc>
        <w:tc>
          <w:tcPr>
            <w:tcW w:w="850" w:type="dxa"/>
            <w:shd w:val="clear" w:color="auto" w:fill="auto"/>
          </w:tcPr>
          <w:p w14:paraId="057E623A" w14:textId="77777777" w:rsidR="001655ED" w:rsidRDefault="001655ED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C8AFB3F" w14:textId="77777777" w:rsidR="001655ED" w:rsidRDefault="001655ED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5AD59838" w14:textId="77777777" w:rsidR="001655ED" w:rsidRPr="00D23ECE" w:rsidRDefault="001655ED" w:rsidP="0098065E">
            <w:pPr>
              <w:pStyle w:val="Text"/>
            </w:pPr>
          </w:p>
        </w:tc>
      </w:tr>
      <w:tr w:rsidR="001655ED" w:rsidRPr="00D23ECE" w14:paraId="2AEF7B5E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807CB6B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E136EC3" w14:textId="77777777" w:rsidR="001655ED" w:rsidRPr="00EF0C3E" w:rsidRDefault="001655ED" w:rsidP="0098065E">
            <w:pPr>
              <w:pStyle w:val="Text"/>
              <w:ind w:left="75"/>
            </w:pPr>
            <w:r>
              <w:t>Shows</w:t>
            </w:r>
            <w:r w:rsidRPr="008A009D">
              <w:rPr>
                <w:position w:val="-34"/>
              </w:rPr>
              <w:object w:dxaOrig="1740" w:dyaOrig="760" w14:anchorId="6D065E02">
                <v:shape id="_x0000_i1152" type="#_x0000_t75" style="width:90pt;height:36pt" o:ole="">
                  <v:imagedata r:id="rId261" o:title=""/>
                </v:shape>
                <o:OLEObject Type="Embed" ProgID="Equation.DSMT4" ShapeID="_x0000_i1152" DrawAspect="Content" ObjectID="_1733911541" r:id="rId262"/>
              </w:object>
            </w:r>
          </w:p>
        </w:tc>
        <w:tc>
          <w:tcPr>
            <w:tcW w:w="850" w:type="dxa"/>
            <w:shd w:val="clear" w:color="auto" w:fill="auto"/>
          </w:tcPr>
          <w:p w14:paraId="3A8CECBB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4B629D1F" w14:textId="77777777" w:rsidR="001655ED" w:rsidRPr="00EF0C3E" w:rsidRDefault="001655ED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1328A47" w14:textId="77777777" w:rsidR="001655ED" w:rsidRPr="00D23ECE" w:rsidRDefault="001655ED" w:rsidP="0098065E">
            <w:pPr>
              <w:pStyle w:val="Text"/>
            </w:pPr>
          </w:p>
        </w:tc>
      </w:tr>
      <w:tr w:rsidR="001655ED" w:rsidRPr="00D23ECE" w14:paraId="2B3854EA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05C9A1E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B9149FD" w14:textId="77777777" w:rsidR="001655ED" w:rsidRDefault="001655ED" w:rsidP="0098065E">
            <w:pPr>
              <w:pStyle w:val="Text"/>
              <w:ind w:left="75"/>
            </w:pPr>
            <w:r>
              <w:t xml:space="preserve">Demonstrates an understanding of the need to find </w:t>
            </w:r>
            <w:r w:rsidRPr="00C14FEF">
              <w:rPr>
                <w:position w:val="-24"/>
              </w:rPr>
              <w:object w:dxaOrig="1400" w:dyaOrig="600" w14:anchorId="28515F00">
                <v:shape id="_x0000_i1153" type="#_x0000_t75" style="width:1in;height:30pt" o:ole="">
                  <v:imagedata r:id="rId263" o:title=""/>
                </v:shape>
                <o:OLEObject Type="Embed" ProgID="Equation.DSMT4" ShapeID="_x0000_i1153" DrawAspect="Content" ObjectID="_1733911542" r:id="rId264"/>
              </w:object>
            </w:r>
            <w:r>
              <w:t xml:space="preserve"> using integration by parts. For example, </w:t>
            </w:r>
            <w:r w:rsidRPr="006D2191">
              <w:rPr>
                <w:position w:val="-22"/>
              </w:rPr>
              <w:object w:dxaOrig="1140" w:dyaOrig="580" w14:anchorId="54B6489C">
                <v:shape id="_x0000_i1154" type="#_x0000_t75" style="width:60pt;height:30pt" o:ole="">
                  <v:imagedata r:id="rId265" o:title=""/>
                </v:shape>
                <o:OLEObject Type="Embed" ProgID="Equation.DSMT4" ShapeID="_x0000_i1154" DrawAspect="Content" ObjectID="_1733911543" r:id="rId266"/>
              </w:object>
            </w:r>
          </w:p>
          <w:p w14:paraId="4FD047A0" w14:textId="77777777" w:rsidR="001655ED" w:rsidRPr="00EF0C3E" w:rsidRDefault="001655ED" w:rsidP="0098065E">
            <w:pPr>
              <w:pStyle w:val="Text"/>
              <w:ind w:left="75"/>
            </w:pPr>
            <w:r w:rsidRPr="008F1B97">
              <w:rPr>
                <w:position w:val="-22"/>
              </w:rPr>
              <w:object w:dxaOrig="2160" w:dyaOrig="580" w14:anchorId="700C58B1">
                <v:shape id="_x0000_i1155" type="#_x0000_t75" style="width:108pt;height:30pt" o:ole="">
                  <v:imagedata r:id="rId267" o:title=""/>
                </v:shape>
                <o:OLEObject Type="Embed" ProgID="Equation.DSMT4" ShapeID="_x0000_i1155" DrawAspect="Content" ObjectID="_1733911544" r:id="rId268"/>
              </w:object>
            </w:r>
            <w:r>
              <w:t>o.e. is seen.</w:t>
            </w:r>
          </w:p>
        </w:tc>
        <w:tc>
          <w:tcPr>
            <w:tcW w:w="850" w:type="dxa"/>
            <w:shd w:val="clear" w:color="auto" w:fill="auto"/>
          </w:tcPr>
          <w:p w14:paraId="0458A15E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7333743" w14:textId="77777777" w:rsidR="001655ED" w:rsidRPr="00EF0C3E" w:rsidRDefault="001655ED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62DBF44F" w14:textId="77777777" w:rsidR="001655ED" w:rsidRPr="00D23ECE" w:rsidRDefault="001655ED" w:rsidP="0098065E">
            <w:pPr>
              <w:pStyle w:val="Text"/>
            </w:pPr>
          </w:p>
        </w:tc>
      </w:tr>
      <w:tr w:rsidR="001655ED" w:rsidRPr="00D23ECE" w14:paraId="741D2A91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B1E6329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7CEE0AE" w14:textId="77777777" w:rsidR="001655ED" w:rsidRPr="00EF0C3E" w:rsidRDefault="001655ED" w:rsidP="0098065E">
            <w:pPr>
              <w:pStyle w:val="Text"/>
              <w:ind w:left="75"/>
            </w:pPr>
            <w:r>
              <w:t>States fully correct integral</w:t>
            </w:r>
            <w:r w:rsidRPr="008A009D">
              <w:rPr>
                <w:position w:val="-34"/>
              </w:rPr>
              <w:object w:dxaOrig="4959" w:dyaOrig="760" w14:anchorId="24B37E35">
                <v:shape id="_x0000_i1156" type="#_x0000_t75" style="width:246pt;height:36pt" o:ole="">
                  <v:imagedata r:id="rId269" o:title=""/>
                </v:shape>
                <o:OLEObject Type="Embed" ProgID="Equation.DSMT4" ShapeID="_x0000_i1156" DrawAspect="Content" ObjectID="_1733911545" r:id="rId270"/>
              </w:object>
            </w:r>
          </w:p>
        </w:tc>
        <w:tc>
          <w:tcPr>
            <w:tcW w:w="850" w:type="dxa"/>
            <w:shd w:val="clear" w:color="auto" w:fill="auto"/>
          </w:tcPr>
          <w:p w14:paraId="668E434F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7AB90E34" w14:textId="77777777" w:rsidR="001655ED" w:rsidRPr="00EF0C3E" w:rsidRDefault="001655ED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862DF4C" w14:textId="77777777" w:rsidR="001655ED" w:rsidRPr="00D23ECE" w:rsidRDefault="001655ED" w:rsidP="0098065E">
            <w:pPr>
              <w:pStyle w:val="Text"/>
            </w:pPr>
          </w:p>
        </w:tc>
      </w:tr>
      <w:tr w:rsidR="001655ED" w:rsidRPr="00D23ECE" w14:paraId="7EA53C1A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DF6F337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5DD463F" w14:textId="77777777" w:rsidR="001655ED" w:rsidRDefault="001655ED" w:rsidP="0098065E">
            <w:pPr>
              <w:pStyle w:val="Text"/>
              <w:ind w:left="75"/>
            </w:pPr>
            <w:r>
              <w:t>Makes an attempt to substitute the limits</w:t>
            </w:r>
          </w:p>
          <w:p w14:paraId="34DC9A61" w14:textId="77777777" w:rsidR="001655ED" w:rsidRPr="00EF0C3E" w:rsidRDefault="001655ED" w:rsidP="0098065E">
            <w:pPr>
              <w:pStyle w:val="Text"/>
              <w:ind w:left="75"/>
            </w:pPr>
            <w:r w:rsidRPr="009834BC">
              <w:rPr>
                <w:position w:val="-30"/>
              </w:rPr>
              <w:object w:dxaOrig="3920" w:dyaOrig="720" w14:anchorId="14FD6D21">
                <v:shape id="_x0000_i1157" type="#_x0000_t75" style="width:198pt;height:36pt" o:ole="">
                  <v:imagedata r:id="rId271" o:title=""/>
                </v:shape>
                <o:OLEObject Type="Embed" ProgID="Equation.DSMT4" ShapeID="_x0000_i1157" DrawAspect="Content" ObjectID="_1733911546" r:id="rId272"/>
              </w:object>
            </w:r>
          </w:p>
        </w:tc>
        <w:tc>
          <w:tcPr>
            <w:tcW w:w="850" w:type="dxa"/>
            <w:shd w:val="clear" w:color="auto" w:fill="auto"/>
          </w:tcPr>
          <w:p w14:paraId="0E1B5D9F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AE36332" w14:textId="77777777" w:rsidR="001655ED" w:rsidRPr="00EF0C3E" w:rsidRDefault="001655ED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1061451E" w14:textId="77777777" w:rsidR="001655ED" w:rsidRPr="00D23ECE" w:rsidRDefault="001655ED" w:rsidP="0098065E">
            <w:pPr>
              <w:pStyle w:val="Text"/>
            </w:pPr>
          </w:p>
        </w:tc>
      </w:tr>
      <w:tr w:rsidR="001655ED" w:rsidRPr="00D23ECE" w14:paraId="3558A502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3FFB818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44633EE" w14:textId="77777777" w:rsidR="001655ED" w:rsidRPr="00EF0C3E" w:rsidRDefault="001655ED" w:rsidP="0098065E">
            <w:pPr>
              <w:pStyle w:val="Text"/>
              <w:ind w:left="75"/>
            </w:pPr>
            <w:r>
              <w:t>States fully correct answer: either</w:t>
            </w:r>
            <w:r w:rsidRPr="006D2191">
              <w:rPr>
                <w:position w:val="-22"/>
              </w:rPr>
              <w:object w:dxaOrig="800" w:dyaOrig="620" w14:anchorId="59505577">
                <v:shape id="_x0000_i1158" type="#_x0000_t75" style="width:42pt;height:30pt" o:ole="">
                  <v:imagedata r:id="rId273" o:title=""/>
                </v:shape>
                <o:OLEObject Type="Embed" ProgID="Equation.DSMT4" ShapeID="_x0000_i1158" DrawAspect="Content" ObjectID="_1733911547" r:id="rId274"/>
              </w:object>
            </w:r>
            <w:r>
              <w:t>or</w:t>
            </w:r>
            <w:r w:rsidRPr="006D2191">
              <w:rPr>
                <w:position w:val="-22"/>
              </w:rPr>
              <w:object w:dxaOrig="760" w:dyaOrig="620" w14:anchorId="79EBA532">
                <v:shape id="_x0000_i1159" type="#_x0000_t75" style="width:36pt;height:30pt" o:ole="">
                  <v:imagedata r:id="rId275" o:title=""/>
                </v:shape>
                <o:OLEObject Type="Embed" ProgID="Equation.DSMT4" ShapeID="_x0000_i1159" DrawAspect="Content" ObjectID="_1733911548" r:id="rId276"/>
              </w:object>
            </w:r>
            <w:r>
              <w:t>o.e.</w:t>
            </w:r>
          </w:p>
        </w:tc>
        <w:tc>
          <w:tcPr>
            <w:tcW w:w="850" w:type="dxa"/>
            <w:shd w:val="clear" w:color="auto" w:fill="auto"/>
          </w:tcPr>
          <w:p w14:paraId="344308AE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0AB0BF2D" w14:textId="77777777" w:rsidR="001655ED" w:rsidRPr="00EF0C3E" w:rsidRDefault="001655ED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39A2CB29" w14:textId="77777777" w:rsidR="001655ED" w:rsidRPr="00D23ECE" w:rsidRDefault="001655ED" w:rsidP="0098065E">
            <w:pPr>
              <w:pStyle w:val="Text"/>
            </w:pPr>
          </w:p>
        </w:tc>
      </w:tr>
      <w:tr w:rsidR="001655ED" w:rsidRPr="00D23ECE" w14:paraId="5114D190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24BF11A6" w14:textId="77777777" w:rsidR="001655ED" w:rsidRPr="00D23ECE" w:rsidRDefault="001655ED" w:rsidP="0098065E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7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1655ED" w:rsidRPr="0092323C" w14:paraId="35929CA3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26B86D5C" w14:textId="77777777" w:rsidR="001655ED" w:rsidRDefault="001655ED" w:rsidP="0098065E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49CF6CED" w14:textId="77777777" w:rsidR="001655ED" w:rsidRPr="0092323C" w:rsidRDefault="001655ED" w:rsidP="0098065E">
            <w:pPr>
              <w:pStyle w:val="Text"/>
              <w:rPr>
                <w:b/>
              </w:rPr>
            </w:pPr>
            <w:r>
              <w:t>Integration shown without the limits is acceptable for earlier method and accuracy marks. Must correctly substitute limits at step 6</w:t>
            </w:r>
          </w:p>
        </w:tc>
      </w:tr>
    </w:tbl>
    <w:p w14:paraId="11FA601A" w14:textId="0CD22D53" w:rsidR="006B4A69" w:rsidRDefault="006B4A69" w:rsidP="00F15F17"/>
    <w:sectPr w:rsidR="006B4A69" w:rsidSect="00A75BA6">
      <w:headerReference w:type="even" r:id="rId277"/>
      <w:headerReference w:type="default" r:id="rId278"/>
      <w:footerReference w:type="even" r:id="rId279"/>
      <w:footerReference w:type="default" r:id="rId280"/>
      <w:headerReference w:type="first" r:id="rId281"/>
      <w:footerReference w:type="first" r:id="rId282"/>
      <w:pgSz w:w="11906" w:h="16838"/>
      <w:pgMar w:top="1440" w:right="1440" w:bottom="1440" w:left="1440" w:header="708" w:footer="28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A581CCC" w14:textId="77777777" w:rsidR="00F70001" w:rsidRDefault="00F70001" w:rsidP="00814220">
      <w:pPr>
        <w:spacing w:after="0" w:line="240" w:lineRule="auto"/>
      </w:pPr>
      <w:r>
        <w:separator/>
      </w:r>
    </w:p>
  </w:endnote>
  <w:endnote w:type="continuationSeparator" w:id="0">
    <w:p w14:paraId="1A8AA84C" w14:textId="77777777" w:rsidR="00F70001" w:rsidRDefault="00F70001" w:rsidP="0081422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F2E17A5" w14:textId="77777777" w:rsidR="004A3780" w:rsidRDefault="004A3780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5A09C3B" w14:textId="77777777" w:rsidR="00D91B8B" w:rsidRDefault="00D91B8B">
    <w:pPr>
      <w:pStyle w:val="Footer"/>
      <w:jc w:val="right"/>
    </w:pPr>
    <w:r>
      <w:rPr>
        <w:noProof/>
        <w:lang w:eastAsia="en-GB"/>
      </w:rPr>
      <w:drawing>
        <wp:anchor distT="0" distB="0" distL="114300" distR="114300" simplePos="0" relativeHeight="251662336" behindDoc="1" locked="0" layoutInCell="1" allowOverlap="1" wp14:anchorId="538E62CE" wp14:editId="18714A10">
          <wp:simplePos x="0" y="0"/>
          <wp:positionH relativeFrom="column">
            <wp:posOffset>-952500</wp:posOffset>
          </wp:positionH>
          <wp:positionV relativeFrom="paragraph">
            <wp:posOffset>-514350</wp:posOffset>
          </wp:positionV>
          <wp:extent cx="7571740" cy="733425"/>
          <wp:effectExtent l="0" t="0" r="0" b="9525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71740" cy="73342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</w:p>
  <w:p w14:paraId="7D96255F" w14:textId="77777777" w:rsidR="00D91B8B" w:rsidRPr="00FE708D" w:rsidRDefault="00D91B8B" w:rsidP="00A75BA6">
    <w:pPr>
      <w:framePr w:w="520" w:h="340" w:hRule="exact" w:hSpace="567" w:wrap="around" w:vAnchor="text" w:hAnchor="page" w:x="11120" w:y="1"/>
      <w:rPr>
        <w:rStyle w:val="PageNumber"/>
        <w:sz w:val="20"/>
        <w:szCs w:val="20"/>
      </w:rPr>
    </w:pPr>
    <w:r w:rsidRPr="00FE708D">
      <w:rPr>
        <w:rStyle w:val="PageNumber"/>
        <w:sz w:val="20"/>
        <w:szCs w:val="20"/>
      </w:rPr>
      <w:fldChar w:fldCharType="begin"/>
    </w:r>
    <w:r w:rsidRPr="00FE708D">
      <w:rPr>
        <w:rStyle w:val="PageNumber"/>
        <w:sz w:val="20"/>
        <w:szCs w:val="20"/>
      </w:rPr>
      <w:instrText xml:space="preserve"> PAGE </w:instrText>
    </w:r>
    <w:r w:rsidRPr="00FE708D">
      <w:rPr>
        <w:rStyle w:val="PageNumber"/>
        <w:sz w:val="20"/>
        <w:szCs w:val="20"/>
      </w:rPr>
      <w:fldChar w:fldCharType="separate"/>
    </w:r>
    <w:r w:rsidR="002565A3">
      <w:rPr>
        <w:rStyle w:val="PageNumber"/>
        <w:noProof/>
        <w:sz w:val="20"/>
        <w:szCs w:val="20"/>
      </w:rPr>
      <w:t>17</w:t>
    </w:r>
    <w:r w:rsidRPr="00FE708D">
      <w:rPr>
        <w:rStyle w:val="PageNumber"/>
        <w:sz w:val="20"/>
        <w:szCs w:val="20"/>
      </w:rPr>
      <w:fldChar w:fldCharType="end"/>
    </w:r>
  </w:p>
  <w:p w14:paraId="0424B895" w14:textId="4A9E5044" w:rsidR="00D91B8B" w:rsidRDefault="00D91B8B" w:rsidP="00A75BA6">
    <w:pPr>
      <w:pStyle w:val="Footer"/>
      <w:ind w:left="-851"/>
    </w:pPr>
    <w:r w:rsidRPr="00010B90">
      <w:rPr>
        <w:szCs w:val="16"/>
      </w:rPr>
      <w:t>©</w:t>
    </w:r>
    <w:r w:rsidRPr="005963CA">
      <w:rPr>
        <w:rFonts w:cs="Arial"/>
      </w:rPr>
      <w:t xml:space="preserve"> Pearson Education Ltd 201</w:t>
    </w:r>
    <w:r>
      <w:rPr>
        <w:rFonts w:cs="Arial"/>
      </w:rPr>
      <w:t>8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94E823B" w14:textId="77777777" w:rsidR="004A3780" w:rsidRDefault="004A378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BFA49E7" w14:textId="77777777" w:rsidR="00F70001" w:rsidRDefault="00F70001" w:rsidP="00814220">
      <w:pPr>
        <w:spacing w:after="0" w:line="240" w:lineRule="auto"/>
      </w:pPr>
      <w:r>
        <w:separator/>
      </w:r>
    </w:p>
  </w:footnote>
  <w:footnote w:type="continuationSeparator" w:id="0">
    <w:p w14:paraId="01AAADC7" w14:textId="77777777" w:rsidR="00F70001" w:rsidRDefault="00F70001" w:rsidP="0081422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809EFA4" w14:textId="77777777" w:rsidR="004A3780" w:rsidRDefault="004A3780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B26307B" w14:textId="0679122B" w:rsidR="00D91B8B" w:rsidRPr="00666CEB" w:rsidRDefault="00D91B8B" w:rsidP="00814220">
    <w:pPr>
      <w:pStyle w:val="Lessontitle"/>
      <w:spacing w:before="0"/>
      <w:ind w:right="-567"/>
      <w:rPr>
        <w:rStyle w:val="TermCharacter"/>
      </w:rPr>
    </w:pPr>
    <w:r>
      <w:rPr>
        <w:noProof/>
      </w:rPr>
      <w:drawing>
        <wp:anchor distT="0" distB="0" distL="114300" distR="114300" simplePos="0" relativeHeight="251660288" behindDoc="1" locked="0" layoutInCell="1" allowOverlap="1" wp14:anchorId="30EED845" wp14:editId="55EB9533">
          <wp:simplePos x="0" y="0"/>
          <wp:positionH relativeFrom="page">
            <wp:posOffset>-36195</wp:posOffset>
          </wp:positionH>
          <wp:positionV relativeFrom="page">
            <wp:align>top</wp:align>
          </wp:positionV>
          <wp:extent cx="10727690" cy="795020"/>
          <wp:effectExtent l="0" t="0" r="0" b="5080"/>
          <wp:wrapNone/>
          <wp:docPr id="2" name="Picture 2" descr="AssPack_HEADER_BLANK_landscap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AssPack_HEADER_BLANK_landscape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727690" cy="79502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t xml:space="preserve">A level Pure Maths: Practice Paper </w:t>
    </w:r>
    <w:r w:rsidR="004A3780">
      <w:t>Set 2</w:t>
    </w:r>
    <w:r>
      <w:t xml:space="preserve"> mark scheme</w:t>
    </w:r>
    <w:r>
      <w:tab/>
    </w:r>
  </w:p>
  <w:p w14:paraId="331EBC92" w14:textId="77777777" w:rsidR="00D91B8B" w:rsidRDefault="00D91B8B">
    <w:pPr>
      <w:pStyle w:val="Header"/>
    </w:pPr>
    <w:r>
      <w:rPr>
        <w:noProof/>
        <w:lang w:eastAsia="en-GB"/>
      </w:rPr>
      <w:drawing>
        <wp:anchor distT="0" distB="0" distL="114300" distR="114300" simplePos="0" relativeHeight="251658240" behindDoc="1" locked="0" layoutInCell="1" allowOverlap="1" wp14:anchorId="49C79FF7" wp14:editId="0A50A9CA">
          <wp:simplePos x="0" y="0"/>
          <wp:positionH relativeFrom="page">
            <wp:posOffset>-34290</wp:posOffset>
          </wp:positionH>
          <wp:positionV relativeFrom="page">
            <wp:align>top</wp:align>
          </wp:positionV>
          <wp:extent cx="10727690" cy="795020"/>
          <wp:effectExtent l="0" t="0" r="0" b="5080"/>
          <wp:wrapNone/>
          <wp:docPr id="1" name="Picture 1" descr="AssPack_HEADER_BLANK_landscap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AssPack_HEADER_BLANK_landscape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727690" cy="79502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82FD093" w14:textId="77777777" w:rsidR="004A3780" w:rsidRDefault="004A3780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removePersonalInformation/>
  <w:removeDateAndTime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14220"/>
    <w:rsid w:val="00045D31"/>
    <w:rsid w:val="0005597F"/>
    <w:rsid w:val="00060F25"/>
    <w:rsid w:val="00076B18"/>
    <w:rsid w:val="00142624"/>
    <w:rsid w:val="001655ED"/>
    <w:rsid w:val="00191DFF"/>
    <w:rsid w:val="00192D61"/>
    <w:rsid w:val="00210ADE"/>
    <w:rsid w:val="00224C9B"/>
    <w:rsid w:val="002565A3"/>
    <w:rsid w:val="0025742F"/>
    <w:rsid w:val="00272B75"/>
    <w:rsid w:val="002900E0"/>
    <w:rsid w:val="00294A5A"/>
    <w:rsid w:val="002B1EC6"/>
    <w:rsid w:val="002B363C"/>
    <w:rsid w:val="002E0F9F"/>
    <w:rsid w:val="00327399"/>
    <w:rsid w:val="00342A7B"/>
    <w:rsid w:val="00361350"/>
    <w:rsid w:val="00363E27"/>
    <w:rsid w:val="003A3919"/>
    <w:rsid w:val="003B3A43"/>
    <w:rsid w:val="003E6344"/>
    <w:rsid w:val="003F1E61"/>
    <w:rsid w:val="0043285F"/>
    <w:rsid w:val="004A3780"/>
    <w:rsid w:val="004D05E5"/>
    <w:rsid w:val="004D38E7"/>
    <w:rsid w:val="005010AB"/>
    <w:rsid w:val="00537F60"/>
    <w:rsid w:val="00545601"/>
    <w:rsid w:val="00551437"/>
    <w:rsid w:val="005A2954"/>
    <w:rsid w:val="00605A14"/>
    <w:rsid w:val="0062452C"/>
    <w:rsid w:val="00646D80"/>
    <w:rsid w:val="00655F1C"/>
    <w:rsid w:val="00661FE6"/>
    <w:rsid w:val="006946BA"/>
    <w:rsid w:val="00696F61"/>
    <w:rsid w:val="006B4A69"/>
    <w:rsid w:val="00796310"/>
    <w:rsid w:val="007A5850"/>
    <w:rsid w:val="0080779D"/>
    <w:rsid w:val="00814220"/>
    <w:rsid w:val="00870BF2"/>
    <w:rsid w:val="00893FBE"/>
    <w:rsid w:val="008C502D"/>
    <w:rsid w:val="008D60DF"/>
    <w:rsid w:val="009055C2"/>
    <w:rsid w:val="00930F46"/>
    <w:rsid w:val="00955550"/>
    <w:rsid w:val="00961856"/>
    <w:rsid w:val="009668A8"/>
    <w:rsid w:val="0098103B"/>
    <w:rsid w:val="00982A73"/>
    <w:rsid w:val="009C41FA"/>
    <w:rsid w:val="009C69D4"/>
    <w:rsid w:val="00A75BA6"/>
    <w:rsid w:val="00A76445"/>
    <w:rsid w:val="00A95F26"/>
    <w:rsid w:val="00B22580"/>
    <w:rsid w:val="00B24332"/>
    <w:rsid w:val="00B31023"/>
    <w:rsid w:val="00B36991"/>
    <w:rsid w:val="00B626DA"/>
    <w:rsid w:val="00B873C4"/>
    <w:rsid w:val="00C07A18"/>
    <w:rsid w:val="00C40F52"/>
    <w:rsid w:val="00C656C3"/>
    <w:rsid w:val="00C9402C"/>
    <w:rsid w:val="00CD2824"/>
    <w:rsid w:val="00CE49A0"/>
    <w:rsid w:val="00D1780D"/>
    <w:rsid w:val="00D344D6"/>
    <w:rsid w:val="00D3679D"/>
    <w:rsid w:val="00D43796"/>
    <w:rsid w:val="00D529C8"/>
    <w:rsid w:val="00D5457D"/>
    <w:rsid w:val="00D863C9"/>
    <w:rsid w:val="00D91B8B"/>
    <w:rsid w:val="00DD3EFB"/>
    <w:rsid w:val="00DD4CD4"/>
    <w:rsid w:val="00DE6D71"/>
    <w:rsid w:val="00E50DBF"/>
    <w:rsid w:val="00EA3665"/>
    <w:rsid w:val="00EB451F"/>
    <w:rsid w:val="00EB7802"/>
    <w:rsid w:val="00EF0C3E"/>
    <w:rsid w:val="00EF7CE6"/>
    <w:rsid w:val="00F15F17"/>
    <w:rsid w:val="00F30838"/>
    <w:rsid w:val="00F34B43"/>
    <w:rsid w:val="00F41604"/>
    <w:rsid w:val="00F42B4E"/>
    <w:rsid w:val="00F656A5"/>
    <w:rsid w:val="00F70001"/>
    <w:rsid w:val="00F86093"/>
    <w:rsid w:val="00FA1831"/>
    <w:rsid w:val="00FA3835"/>
    <w:rsid w:val="00FF3B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2"/>
    </o:shapelayout>
  </w:shapeDefaults>
  <w:decimalSymbol w:val="."/>
  <w:listSeparator w:val=","/>
  <w14:docId w14:val="37499E4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/>
    <w:lsdException w:name="heading 2" w:semiHidden="1" w:uiPriority="9" w:unhideWhenUsed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1422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14220"/>
  </w:style>
  <w:style w:type="paragraph" w:styleId="Footer">
    <w:name w:val="footer"/>
    <w:basedOn w:val="Normal"/>
    <w:link w:val="FooterChar"/>
    <w:uiPriority w:val="99"/>
    <w:unhideWhenUsed/>
    <w:rsid w:val="00814220"/>
    <w:pPr>
      <w:tabs>
        <w:tab w:val="center" w:pos="4513"/>
        <w:tab w:val="right" w:pos="9026"/>
      </w:tabs>
      <w:spacing w:after="0" w:line="240" w:lineRule="auto"/>
    </w:pPr>
    <w:rPr>
      <w:rFonts w:ascii="Arial" w:hAnsi="Arial"/>
      <w:sz w:val="16"/>
    </w:rPr>
  </w:style>
  <w:style w:type="character" w:customStyle="1" w:styleId="FooterChar">
    <w:name w:val="Footer Char"/>
    <w:basedOn w:val="DefaultParagraphFont"/>
    <w:link w:val="Footer"/>
    <w:uiPriority w:val="99"/>
    <w:rsid w:val="00814220"/>
    <w:rPr>
      <w:rFonts w:ascii="Arial" w:hAnsi="Arial"/>
      <w:sz w:val="16"/>
    </w:rPr>
  </w:style>
  <w:style w:type="paragraph" w:customStyle="1" w:styleId="Lessontitle">
    <w:name w:val="Lesson title"/>
    <w:basedOn w:val="Normal"/>
    <w:next w:val="Normal"/>
    <w:qFormat/>
    <w:rsid w:val="00814220"/>
    <w:pPr>
      <w:tabs>
        <w:tab w:val="right" w:pos="9639"/>
        <w:tab w:val="right" w:pos="14459"/>
      </w:tabs>
      <w:spacing w:before="120" w:after="0" w:line="240" w:lineRule="auto"/>
      <w:ind w:left="-567" w:right="-569"/>
    </w:pPr>
    <w:rPr>
      <w:rFonts w:ascii="Arial" w:eastAsia="Times New Roman" w:hAnsi="Arial" w:cs="Arial"/>
      <w:color w:val="FFFFFF"/>
      <w:sz w:val="40"/>
      <w:szCs w:val="56"/>
      <w:lang w:eastAsia="en-GB"/>
    </w:rPr>
  </w:style>
  <w:style w:type="character" w:customStyle="1" w:styleId="TermCharacter">
    <w:name w:val="TermCharacter"/>
    <w:qFormat/>
    <w:rsid w:val="00814220"/>
    <w:rPr>
      <w:b/>
      <w:sz w:val="22"/>
      <w:szCs w:val="22"/>
    </w:rPr>
  </w:style>
  <w:style w:type="paragraph" w:customStyle="1" w:styleId="Text">
    <w:name w:val="Text"/>
    <w:basedOn w:val="Normal"/>
    <w:qFormat/>
    <w:rsid w:val="00814220"/>
    <w:pPr>
      <w:tabs>
        <w:tab w:val="left" w:pos="227"/>
        <w:tab w:val="left" w:pos="454"/>
        <w:tab w:val="left" w:pos="680"/>
      </w:tabs>
      <w:spacing w:before="120" w:after="120" w:line="240" w:lineRule="atLeast"/>
    </w:pPr>
    <w:rPr>
      <w:rFonts w:ascii="Times New Roman" w:eastAsia="Times New Roman" w:hAnsi="Times New Roman" w:cs="Times New Roman"/>
      <w:noProof/>
    </w:rPr>
  </w:style>
  <w:style w:type="paragraph" w:customStyle="1" w:styleId="Marks">
    <w:name w:val="Marks"/>
    <w:basedOn w:val="Text"/>
    <w:qFormat/>
    <w:rsid w:val="00814220"/>
    <w:pPr>
      <w:framePr w:hSpace="180" w:wrap="around" w:hAnchor="margin" w:xAlign="center" w:y="255"/>
      <w:jc w:val="right"/>
    </w:pPr>
    <w:rPr>
      <w:b/>
    </w:rPr>
  </w:style>
  <w:style w:type="paragraph" w:customStyle="1" w:styleId="TableHead">
    <w:name w:val="TableHead"/>
    <w:basedOn w:val="Text"/>
    <w:qFormat/>
    <w:rsid w:val="00814220"/>
    <w:pPr>
      <w:framePr w:hSpace="180" w:wrap="around" w:hAnchor="margin" w:xAlign="center" w:y="255"/>
      <w:jc w:val="center"/>
    </w:pPr>
    <w:rPr>
      <w:b/>
    </w:rPr>
  </w:style>
  <w:style w:type="table" w:styleId="TableGrid">
    <w:name w:val="Table Grid"/>
    <w:basedOn w:val="TableNormal"/>
    <w:uiPriority w:val="39"/>
    <w:rsid w:val="00FF3BB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rsid w:val="00A75BA6"/>
    <w:rPr>
      <w:rFonts w:ascii="Times New Roman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E634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E6344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3E6344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E6344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E6344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E6344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E6344"/>
    <w:rPr>
      <w:b/>
      <w:bCs/>
      <w:sz w:val="20"/>
      <w:szCs w:val="20"/>
    </w:rPr>
  </w:style>
  <w:style w:type="paragraph" w:styleId="Revision">
    <w:name w:val="Revision"/>
    <w:hidden/>
    <w:uiPriority w:val="99"/>
    <w:semiHidden/>
    <w:rsid w:val="006B4A69"/>
    <w:pPr>
      <w:spacing w:after="0" w:line="240" w:lineRule="auto"/>
    </w:pPr>
  </w:style>
  <w:style w:type="character" w:customStyle="1" w:styleId="ExercisequestionChar">
    <w:name w:val="Exercise question Char"/>
    <w:link w:val="Exercisequestion"/>
    <w:rsid w:val="001655ED"/>
    <w:rPr>
      <w:rFonts w:eastAsia="Times New Roman"/>
      <w:noProof/>
    </w:rPr>
  </w:style>
  <w:style w:type="paragraph" w:customStyle="1" w:styleId="Exercisequestion">
    <w:name w:val="Exercise question"/>
    <w:link w:val="ExercisequestionChar"/>
    <w:qFormat/>
    <w:rsid w:val="001655ED"/>
    <w:pPr>
      <w:tabs>
        <w:tab w:val="left" w:pos="369"/>
      </w:tabs>
      <w:spacing w:before="480" w:after="120" w:line="240" w:lineRule="atLeast"/>
      <w:ind w:left="380" w:hanging="380"/>
    </w:pPr>
    <w:rPr>
      <w:rFonts w:eastAsia="Times New Roman"/>
      <w:noProof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63" Type="http://schemas.openxmlformats.org/officeDocument/2006/relationships/image" Target="media/image29.e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2.emf"/><Relationship Id="rId226" Type="http://schemas.openxmlformats.org/officeDocument/2006/relationships/oleObject" Target="embeddings/oleObject110.bin"/><Relationship Id="rId268" Type="http://schemas.openxmlformats.org/officeDocument/2006/relationships/oleObject" Target="embeddings/oleObject131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5" Type="http://schemas.openxmlformats.org/officeDocument/2006/relationships/footnotes" Target="footnotes.xml"/><Relationship Id="rId181" Type="http://schemas.openxmlformats.org/officeDocument/2006/relationships/image" Target="media/image88.wmf"/><Relationship Id="rId237" Type="http://schemas.openxmlformats.org/officeDocument/2006/relationships/image" Target="media/image116.emf"/><Relationship Id="rId279" Type="http://schemas.openxmlformats.org/officeDocument/2006/relationships/footer" Target="footer1.xml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oleObject" Target="embeddings/oleObject67.bin"/><Relationship Id="rId85" Type="http://schemas.openxmlformats.org/officeDocument/2006/relationships/image" Target="media/image40.wmf"/><Relationship Id="rId150" Type="http://schemas.openxmlformats.org/officeDocument/2006/relationships/image" Target="media/image72.wmf"/><Relationship Id="rId171" Type="http://schemas.openxmlformats.org/officeDocument/2006/relationships/oleObject" Target="embeddings/oleObject83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27" Type="http://schemas.openxmlformats.org/officeDocument/2006/relationships/image" Target="media/image111.emf"/><Relationship Id="rId248" Type="http://schemas.openxmlformats.org/officeDocument/2006/relationships/oleObject" Target="embeddings/oleObject121.bin"/><Relationship Id="rId269" Type="http://schemas.openxmlformats.org/officeDocument/2006/relationships/image" Target="media/image132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e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2.wmf"/><Relationship Id="rId280" Type="http://schemas.openxmlformats.org/officeDocument/2006/relationships/footer" Target="footer2.xml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7.wmf"/><Relationship Id="rId161" Type="http://schemas.openxmlformats.org/officeDocument/2006/relationships/oleObject" Target="embeddings/oleObject78.bin"/><Relationship Id="rId182" Type="http://schemas.openxmlformats.org/officeDocument/2006/relationships/oleObject" Target="embeddings/oleObject88.bin"/><Relationship Id="rId217" Type="http://schemas.openxmlformats.org/officeDocument/2006/relationships/image" Target="media/image106.emf"/><Relationship Id="rId6" Type="http://schemas.openxmlformats.org/officeDocument/2006/relationships/endnotes" Target="endnotes.xml"/><Relationship Id="rId238" Type="http://schemas.openxmlformats.org/officeDocument/2006/relationships/oleObject" Target="embeddings/oleObject116.bin"/><Relationship Id="rId259" Type="http://schemas.openxmlformats.org/officeDocument/2006/relationships/image" Target="media/image127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32.bin"/><Relationship Id="rId44" Type="http://schemas.openxmlformats.org/officeDocument/2006/relationships/oleObject" Target="embeddings/oleObject19.bin"/><Relationship Id="rId65" Type="http://schemas.openxmlformats.org/officeDocument/2006/relationships/image" Target="media/image30.e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oleObject" Target="embeddings/oleObject73.bin"/><Relationship Id="rId172" Type="http://schemas.openxmlformats.org/officeDocument/2006/relationships/image" Target="media/image83.emf"/><Relationship Id="rId193" Type="http://schemas.openxmlformats.org/officeDocument/2006/relationships/image" Target="media/image94.wmf"/><Relationship Id="rId207" Type="http://schemas.openxmlformats.org/officeDocument/2006/relationships/image" Target="media/image101.emf"/><Relationship Id="rId228" Type="http://schemas.openxmlformats.org/officeDocument/2006/relationships/oleObject" Target="embeddings/oleObject111.bin"/><Relationship Id="rId249" Type="http://schemas.openxmlformats.org/officeDocument/2006/relationships/image" Target="media/image122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7.bin"/><Relationship Id="rId281" Type="http://schemas.openxmlformats.org/officeDocument/2006/relationships/header" Target="header3.xml"/><Relationship Id="rId34" Type="http://schemas.openxmlformats.org/officeDocument/2006/relationships/oleObject" Target="embeddings/oleObject14.bin"/><Relationship Id="rId55" Type="http://schemas.openxmlformats.org/officeDocument/2006/relationships/image" Target="media/image25.e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141" Type="http://schemas.openxmlformats.org/officeDocument/2006/relationships/oleObject" Target="embeddings/oleObject68.bin"/><Relationship Id="rId7" Type="http://schemas.openxmlformats.org/officeDocument/2006/relationships/image" Target="media/image1.wmf"/><Relationship Id="rId162" Type="http://schemas.openxmlformats.org/officeDocument/2006/relationships/image" Target="media/image78.wmf"/><Relationship Id="rId183" Type="http://schemas.openxmlformats.org/officeDocument/2006/relationships/image" Target="media/image89.wmf"/><Relationship Id="rId218" Type="http://schemas.openxmlformats.org/officeDocument/2006/relationships/oleObject" Target="embeddings/oleObject106.bin"/><Relationship Id="rId239" Type="http://schemas.openxmlformats.org/officeDocument/2006/relationships/image" Target="media/image117.wmf"/><Relationship Id="rId250" Type="http://schemas.openxmlformats.org/officeDocument/2006/relationships/oleObject" Target="embeddings/oleObject122.bin"/><Relationship Id="rId271" Type="http://schemas.openxmlformats.org/officeDocument/2006/relationships/image" Target="media/image133.wmf"/><Relationship Id="rId24" Type="http://schemas.openxmlformats.org/officeDocument/2006/relationships/oleObject" Target="embeddings/oleObject9.bin"/><Relationship Id="rId45" Type="http://schemas.openxmlformats.org/officeDocument/2006/relationships/image" Target="media/image20.e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3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4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2.emf"/><Relationship Id="rId240" Type="http://schemas.openxmlformats.org/officeDocument/2006/relationships/oleObject" Target="embeddings/oleObject117.bin"/><Relationship Id="rId261" Type="http://schemas.openxmlformats.org/officeDocument/2006/relationships/image" Target="media/image128.wmf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footer" Target="footer3.xml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image" Target="media/image68.wmf"/><Relationship Id="rId163" Type="http://schemas.openxmlformats.org/officeDocument/2006/relationships/oleObject" Target="embeddings/oleObject79.bin"/><Relationship Id="rId184" Type="http://schemas.openxmlformats.org/officeDocument/2006/relationships/oleObject" Target="embeddings/oleObject89.bin"/><Relationship Id="rId219" Type="http://schemas.openxmlformats.org/officeDocument/2006/relationships/image" Target="media/image107.emf"/><Relationship Id="rId230" Type="http://schemas.openxmlformats.org/officeDocument/2006/relationships/oleObject" Target="embeddings/oleObject112.bin"/><Relationship Id="rId251" Type="http://schemas.openxmlformats.org/officeDocument/2006/relationships/image" Target="media/image123.wmf"/><Relationship Id="rId25" Type="http://schemas.openxmlformats.org/officeDocument/2006/relationships/image" Target="media/image10.e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3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4.bin"/><Relationship Id="rId174" Type="http://schemas.openxmlformats.org/officeDocument/2006/relationships/image" Target="media/image84.emf"/><Relationship Id="rId195" Type="http://schemas.openxmlformats.org/officeDocument/2006/relationships/image" Target="media/image95.emf"/><Relationship Id="rId209" Type="http://schemas.openxmlformats.org/officeDocument/2006/relationships/image" Target="media/image102.emf"/><Relationship Id="rId220" Type="http://schemas.openxmlformats.org/officeDocument/2006/relationships/oleObject" Target="embeddings/oleObject107.bin"/><Relationship Id="rId241" Type="http://schemas.openxmlformats.org/officeDocument/2006/relationships/image" Target="media/image118.wmf"/><Relationship Id="rId15" Type="http://schemas.openxmlformats.org/officeDocument/2006/relationships/image" Target="media/image5.e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emf"/><Relationship Id="rId262" Type="http://schemas.openxmlformats.org/officeDocument/2006/relationships/oleObject" Target="embeddings/oleObject128.bin"/><Relationship Id="rId283" Type="http://schemas.openxmlformats.org/officeDocument/2006/relationships/fontTable" Target="fontTable.xml"/><Relationship Id="rId78" Type="http://schemas.openxmlformats.org/officeDocument/2006/relationships/oleObject" Target="embeddings/oleObject3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69.bin"/><Relationship Id="rId164" Type="http://schemas.openxmlformats.org/officeDocument/2006/relationships/image" Target="media/image79.wmf"/><Relationship Id="rId185" Type="http://schemas.openxmlformats.org/officeDocument/2006/relationships/image" Target="media/image90.wmf"/><Relationship Id="rId9" Type="http://schemas.openxmlformats.org/officeDocument/2006/relationships/image" Target="media/image2.emf"/><Relationship Id="rId210" Type="http://schemas.openxmlformats.org/officeDocument/2006/relationships/oleObject" Target="embeddings/oleObject102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3.emf"/><Relationship Id="rId252" Type="http://schemas.openxmlformats.org/officeDocument/2006/relationships/oleObject" Target="embeddings/oleObject123.bin"/><Relationship Id="rId273" Type="http://schemas.openxmlformats.org/officeDocument/2006/relationships/image" Target="media/image134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image" Target="media/image74.wmf"/><Relationship Id="rId175" Type="http://schemas.openxmlformats.org/officeDocument/2006/relationships/oleObject" Target="embeddings/oleObject85.bin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8.emf"/><Relationship Id="rId242" Type="http://schemas.openxmlformats.org/officeDocument/2006/relationships/oleObject" Target="embeddings/oleObject118.bin"/><Relationship Id="rId263" Type="http://schemas.openxmlformats.org/officeDocument/2006/relationships/image" Target="media/image129.wmf"/><Relationship Id="rId284" Type="http://schemas.openxmlformats.org/officeDocument/2006/relationships/theme" Target="theme/theme1.xml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image" Target="media/image69.w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0.bin"/><Relationship Id="rId186" Type="http://schemas.openxmlformats.org/officeDocument/2006/relationships/oleObject" Target="embeddings/oleObject90.bin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4.wmf"/><Relationship Id="rId274" Type="http://schemas.openxmlformats.org/officeDocument/2006/relationships/oleObject" Target="embeddings/oleObject134.bin"/><Relationship Id="rId27" Type="http://schemas.openxmlformats.org/officeDocument/2006/relationships/image" Target="media/image11.e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5.bin"/><Relationship Id="rId176" Type="http://schemas.openxmlformats.org/officeDocument/2006/relationships/image" Target="media/image85.png"/><Relationship Id="rId197" Type="http://schemas.openxmlformats.org/officeDocument/2006/relationships/image" Target="media/image96.e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19.wmf"/><Relationship Id="rId264" Type="http://schemas.openxmlformats.org/officeDocument/2006/relationships/oleObject" Target="embeddings/oleObject129.bin"/><Relationship Id="rId17" Type="http://schemas.openxmlformats.org/officeDocument/2006/relationships/image" Target="media/image6.e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e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70.bin"/><Relationship Id="rId166" Type="http://schemas.openxmlformats.org/officeDocument/2006/relationships/image" Target="media/image80.emf"/><Relationship Id="rId187" Type="http://schemas.openxmlformats.org/officeDocument/2006/relationships/image" Target="media/image91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4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75" Type="http://schemas.openxmlformats.org/officeDocument/2006/relationships/image" Target="media/image135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image" Target="media/image75.wmf"/><Relationship Id="rId177" Type="http://schemas.openxmlformats.org/officeDocument/2006/relationships/image" Target="media/image86.wmf"/><Relationship Id="rId198" Type="http://schemas.openxmlformats.org/officeDocument/2006/relationships/oleObject" Target="embeddings/oleObject96.bin"/><Relationship Id="rId202" Type="http://schemas.openxmlformats.org/officeDocument/2006/relationships/oleObject" Target="embeddings/oleObject98.bin"/><Relationship Id="rId223" Type="http://schemas.openxmlformats.org/officeDocument/2006/relationships/image" Target="media/image109.wmf"/><Relationship Id="rId244" Type="http://schemas.openxmlformats.org/officeDocument/2006/relationships/oleObject" Target="embeddings/oleObject119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30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image" Target="media/image70.wmf"/><Relationship Id="rId167" Type="http://schemas.openxmlformats.org/officeDocument/2006/relationships/oleObject" Target="embeddings/oleObject81.bin"/><Relationship Id="rId188" Type="http://schemas.openxmlformats.org/officeDocument/2006/relationships/oleObject" Target="embeddings/oleObject9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4.wmf"/><Relationship Id="rId234" Type="http://schemas.openxmlformats.org/officeDocument/2006/relationships/oleObject" Target="embeddings/oleObject114.bin"/><Relationship Id="rId2" Type="http://schemas.openxmlformats.org/officeDocument/2006/relationships/styles" Target="styles.xml"/><Relationship Id="rId29" Type="http://schemas.openxmlformats.org/officeDocument/2006/relationships/image" Target="media/image12.emf"/><Relationship Id="rId255" Type="http://schemas.openxmlformats.org/officeDocument/2006/relationships/image" Target="media/image125.wmf"/><Relationship Id="rId276" Type="http://schemas.openxmlformats.org/officeDocument/2006/relationships/oleObject" Target="embeddings/oleObject135.bin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6.bin"/><Relationship Id="rId178" Type="http://schemas.openxmlformats.org/officeDocument/2006/relationships/oleObject" Target="embeddings/oleObject86.bin"/><Relationship Id="rId61" Type="http://schemas.openxmlformats.org/officeDocument/2006/relationships/image" Target="media/image28.emf"/><Relationship Id="rId82" Type="http://schemas.openxmlformats.org/officeDocument/2006/relationships/oleObject" Target="embeddings/oleObject38.bin"/><Relationship Id="rId199" Type="http://schemas.openxmlformats.org/officeDocument/2006/relationships/image" Target="media/image97.emf"/><Relationship Id="rId203" Type="http://schemas.openxmlformats.org/officeDocument/2006/relationships/image" Target="media/image99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9.bin"/><Relationship Id="rId245" Type="http://schemas.openxmlformats.org/officeDocument/2006/relationships/image" Target="media/image120.wmf"/><Relationship Id="rId266" Type="http://schemas.openxmlformats.org/officeDocument/2006/relationships/oleObject" Target="embeddings/oleObject130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1.bin"/><Relationship Id="rId168" Type="http://schemas.openxmlformats.org/officeDocument/2006/relationships/image" Target="media/image81.emf"/><Relationship Id="rId51" Type="http://schemas.openxmlformats.org/officeDocument/2006/relationships/image" Target="media/image23.e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" Type="http://schemas.openxmlformats.org/officeDocument/2006/relationships/settings" Target="setting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5.wmf"/><Relationship Id="rId256" Type="http://schemas.openxmlformats.org/officeDocument/2006/relationships/oleObject" Target="embeddings/oleObject125.bin"/><Relationship Id="rId277" Type="http://schemas.openxmlformats.org/officeDocument/2006/relationships/header" Target="header1.xml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6.bin"/><Relationship Id="rId158" Type="http://schemas.openxmlformats.org/officeDocument/2006/relationships/image" Target="media/image76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image" Target="media/image110.e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1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image" Target="media/image71.wmf"/><Relationship Id="rId169" Type="http://schemas.openxmlformats.org/officeDocument/2006/relationships/oleObject" Target="embeddings/oleObject82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5.e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6.wmf"/><Relationship Id="rId278" Type="http://schemas.openxmlformats.org/officeDocument/2006/relationships/header" Target="header2.xml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66.wmf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21.wmf"/><Relationship Id="rId107" Type="http://schemas.openxmlformats.org/officeDocument/2006/relationships/image" Target="media/image51.wmf"/><Relationship Id="rId11" Type="http://schemas.openxmlformats.org/officeDocument/2006/relationships/image" Target="media/image3.emf"/><Relationship Id="rId53" Type="http://schemas.openxmlformats.org/officeDocument/2006/relationships/image" Target="media/image24.emf"/><Relationship Id="rId149" Type="http://schemas.openxmlformats.org/officeDocument/2006/relationships/oleObject" Target="embeddings/oleObject72.bin"/><Relationship Id="rId95" Type="http://schemas.openxmlformats.org/officeDocument/2006/relationships/image" Target="media/image45.wmf"/><Relationship Id="rId160" Type="http://schemas.openxmlformats.org/officeDocument/2006/relationships/image" Target="media/image77.wmf"/><Relationship Id="rId216" Type="http://schemas.openxmlformats.org/officeDocument/2006/relationships/oleObject" Target="embeddings/oleObject105.bin"/><Relationship Id="rId258" Type="http://schemas.openxmlformats.org/officeDocument/2006/relationships/oleObject" Target="embeddings/oleObject126.bin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37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36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218730C-84E7-4E6B-A049-59815E945F8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7</Pages>
  <Words>2099</Words>
  <Characters>11966</Characters>
  <Application>Microsoft Office Word</Application>
  <DocSecurity>0</DocSecurity>
  <Lines>99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14037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18-04-19T09:32:00Z</dcterms:created>
  <dcterms:modified xsi:type="dcterms:W3CDTF">2022-12-30T13:15:00Z</dcterms:modified>
  <cp:category/>
</cp:coreProperties>
</file>